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52321" w:rsidRPr="00EF1AD4" w:rsidRDefault="0025402F" w:rsidP="007A6525">
      <w:pPr>
        <w:jc w:val="center"/>
        <w:rPr>
          <w:b/>
          <w:sz w:val="28"/>
          <w:szCs w:val="28"/>
        </w:rPr>
      </w:pPr>
      <w:r w:rsidRPr="00EF1AD4">
        <w:rPr>
          <w:b/>
          <w:sz w:val="28"/>
          <w:szCs w:val="28"/>
          <w:lang w:val="en-US"/>
        </w:rPr>
        <w:t>X</w:t>
      </w:r>
      <w:r w:rsidR="00252321" w:rsidRPr="00EF1AD4">
        <w:rPr>
          <w:b/>
          <w:sz w:val="28"/>
          <w:szCs w:val="28"/>
        </w:rPr>
        <w:t xml:space="preserve"> олимпиада имени Леонарда Эйлера, заключительный этап</w:t>
      </w:r>
    </w:p>
    <w:p w:rsidR="00252321" w:rsidRPr="00EF1AD4" w:rsidRDefault="00252321" w:rsidP="00CF49D1">
      <w:pPr>
        <w:spacing w:before="120" w:after="120"/>
        <w:ind w:firstLine="426"/>
        <w:rPr>
          <w:b/>
          <w:sz w:val="32"/>
          <w:szCs w:val="28"/>
        </w:rPr>
      </w:pPr>
      <w:r w:rsidRPr="00EF1AD4">
        <w:rPr>
          <w:b/>
          <w:sz w:val="32"/>
          <w:szCs w:val="28"/>
        </w:rPr>
        <w:t>Решения заданий первого дня.</w:t>
      </w:r>
    </w:p>
    <w:p w:rsidR="00252321" w:rsidRPr="00040221" w:rsidRDefault="00252321" w:rsidP="003D34F9">
      <w:pPr>
        <w:spacing w:before="120" w:line="259" w:lineRule="auto"/>
        <w:ind w:firstLine="425"/>
        <w:jc w:val="both"/>
      </w:pPr>
      <w:r w:rsidRPr="00040221">
        <w:rPr>
          <w:b/>
        </w:rPr>
        <w:t>1.</w:t>
      </w:r>
      <w:r w:rsidRPr="00040221">
        <w:t> </w:t>
      </w:r>
      <w:r w:rsidR="00151CB1" w:rsidRPr="00151CB1">
        <w:rPr>
          <w:i/>
          <w:spacing w:val="-2"/>
        </w:rPr>
        <w:t>Петя загадал натуральное число N, Вася хочет его отгадать. Петя сообщает Васе сумму цифр числа N+1, затем сумму цифр числа N+2 и т. д.</w:t>
      </w:r>
      <w:r w:rsidR="00151CB1">
        <w:rPr>
          <w:i/>
          <w:spacing w:val="-2"/>
        </w:rPr>
        <w:t xml:space="preserve"> </w:t>
      </w:r>
      <w:r w:rsidR="005270C3" w:rsidRPr="005270C3">
        <w:rPr>
          <w:i/>
          <w:spacing w:val="-2"/>
        </w:rPr>
        <w:t>Верно ли, что рано или поздно умный Вася сможет с гарантией установить Петино число?</w:t>
      </w:r>
      <w:r w:rsidR="0025402F" w:rsidRPr="00040221">
        <w:t xml:space="preserve"> (</w:t>
      </w:r>
      <w:r w:rsidR="001229B7" w:rsidRPr="00040221">
        <w:t>М. Дидин</w:t>
      </w:r>
      <w:r w:rsidR="0025402F" w:rsidRPr="00040221">
        <w:t>)</w:t>
      </w:r>
    </w:p>
    <w:p w:rsidR="006B4E25" w:rsidRPr="00BF44FF" w:rsidRDefault="00905601" w:rsidP="003D34F9">
      <w:pPr>
        <w:spacing w:before="120" w:line="259" w:lineRule="auto"/>
        <w:ind w:firstLine="425"/>
        <w:jc w:val="both"/>
        <w:rPr>
          <w:spacing w:val="-2"/>
        </w:rPr>
      </w:pPr>
      <w:r w:rsidRPr="00BF44FF">
        <w:rPr>
          <w:b/>
          <w:spacing w:val="-2"/>
        </w:rPr>
        <w:t>Ответ</w:t>
      </w:r>
      <w:r w:rsidR="0025402F" w:rsidRPr="00BF44FF">
        <w:rPr>
          <w:spacing w:val="-2"/>
        </w:rPr>
        <w:t xml:space="preserve">. </w:t>
      </w:r>
      <w:r w:rsidR="001229B7" w:rsidRPr="00BF44FF">
        <w:rPr>
          <w:spacing w:val="-2"/>
        </w:rPr>
        <w:t>Вер</w:t>
      </w:r>
      <w:r w:rsidR="0025402F" w:rsidRPr="00BF44FF">
        <w:rPr>
          <w:spacing w:val="-2"/>
        </w:rPr>
        <w:t>но.</w:t>
      </w:r>
      <w:r w:rsidRPr="00BF44FF">
        <w:rPr>
          <w:spacing w:val="-2"/>
        </w:rPr>
        <w:t xml:space="preserve"> </w:t>
      </w:r>
      <w:r w:rsidR="00252321" w:rsidRPr="00BF44FF">
        <w:rPr>
          <w:b/>
          <w:spacing w:val="-2"/>
        </w:rPr>
        <w:t>Решение</w:t>
      </w:r>
      <w:r w:rsidR="00252321" w:rsidRPr="00BF44FF">
        <w:rPr>
          <w:spacing w:val="-2"/>
        </w:rPr>
        <w:t xml:space="preserve">. </w:t>
      </w:r>
      <w:r w:rsidR="001229B7" w:rsidRPr="00BF44FF">
        <w:rPr>
          <w:spacing w:val="-2"/>
        </w:rPr>
        <w:t>Пусть 10</w:t>
      </w:r>
      <w:r w:rsidR="001229B7" w:rsidRPr="00BF44FF">
        <w:rPr>
          <w:i/>
          <w:spacing w:val="-2"/>
          <w:vertAlign w:val="superscript"/>
          <w:lang w:val="en-US"/>
        </w:rPr>
        <w:t>k</w:t>
      </w:r>
      <w:r w:rsidR="001229B7" w:rsidRPr="00BF44FF">
        <w:rPr>
          <w:spacing w:val="-2"/>
          <w:lang w:val="en-US"/>
        </w:rPr>
        <w:t> </w:t>
      </w:r>
      <w:r w:rsidR="001229B7" w:rsidRPr="00BF44FF">
        <w:rPr>
          <w:spacing w:val="-2"/>
          <w:lang w:val="en-US"/>
        </w:rPr>
        <w:sym w:font="Symbol" w:char="F0A3"/>
      </w:r>
      <w:r w:rsidR="001229B7" w:rsidRPr="00BF44FF">
        <w:rPr>
          <w:spacing w:val="-2"/>
          <w:lang w:val="en-US"/>
        </w:rPr>
        <w:t> </w:t>
      </w:r>
      <w:r w:rsidR="001229B7" w:rsidRPr="00BF44FF">
        <w:rPr>
          <w:i/>
          <w:spacing w:val="-2"/>
          <w:lang w:val="en-US"/>
        </w:rPr>
        <w:t>N</w:t>
      </w:r>
      <w:r w:rsidR="001229B7" w:rsidRPr="00BF44FF">
        <w:rPr>
          <w:spacing w:val="-2"/>
          <w:lang w:val="en-US"/>
        </w:rPr>
        <w:t> </w:t>
      </w:r>
      <w:r w:rsidR="001229B7" w:rsidRPr="00BF44FF">
        <w:rPr>
          <w:spacing w:val="-2"/>
        </w:rPr>
        <w:t>&lt;</w:t>
      </w:r>
      <w:r w:rsidR="001229B7" w:rsidRPr="00BF44FF">
        <w:rPr>
          <w:spacing w:val="-2"/>
          <w:lang w:val="en-US"/>
        </w:rPr>
        <w:t> </w:t>
      </w:r>
      <w:r w:rsidR="001229B7" w:rsidRPr="00BF44FF">
        <w:rPr>
          <w:spacing w:val="-2"/>
        </w:rPr>
        <w:t>10</w:t>
      </w:r>
      <w:r w:rsidR="001229B7" w:rsidRPr="00BF44FF">
        <w:rPr>
          <w:i/>
          <w:spacing w:val="-2"/>
          <w:vertAlign w:val="superscript"/>
          <w:lang w:val="en-US"/>
        </w:rPr>
        <w:t>k</w:t>
      </w:r>
      <w:r w:rsidR="001229B7" w:rsidRPr="00BF44FF">
        <w:rPr>
          <w:spacing w:val="-2"/>
          <w:vertAlign w:val="superscript"/>
        </w:rPr>
        <w:t>+1</w:t>
      </w:r>
      <w:r w:rsidR="001229B7" w:rsidRPr="00BF44FF">
        <w:rPr>
          <w:spacing w:val="-2"/>
        </w:rPr>
        <w:t xml:space="preserve">. </w:t>
      </w:r>
      <w:r w:rsidR="002D032F" w:rsidRPr="00BF44FF">
        <w:rPr>
          <w:spacing w:val="-2"/>
        </w:rPr>
        <w:t>Через 10</w:t>
      </w:r>
      <w:r w:rsidR="002D032F" w:rsidRPr="00BF44FF">
        <w:rPr>
          <w:i/>
          <w:spacing w:val="-2"/>
          <w:vertAlign w:val="superscript"/>
          <w:lang w:val="en-US"/>
        </w:rPr>
        <w:t>k</w:t>
      </w:r>
      <w:r w:rsidR="002D032F" w:rsidRPr="00BF44FF">
        <w:rPr>
          <w:spacing w:val="-2"/>
          <w:vertAlign w:val="superscript"/>
        </w:rPr>
        <w:t>+1</w:t>
      </w:r>
      <w:r w:rsidR="002D032F" w:rsidRPr="00BF44FF">
        <w:rPr>
          <w:spacing w:val="-2"/>
        </w:rPr>
        <w:t>–</w:t>
      </w:r>
      <w:r w:rsidR="002D032F" w:rsidRPr="00BF44FF">
        <w:rPr>
          <w:i/>
          <w:spacing w:val="-2"/>
          <w:lang w:val="en-US"/>
        </w:rPr>
        <w:t>N</w:t>
      </w:r>
      <w:r w:rsidR="002D032F" w:rsidRPr="00BF44FF">
        <w:rPr>
          <w:spacing w:val="-2"/>
        </w:rPr>
        <w:t xml:space="preserve"> шагов Петя впервые выпишет единицу, а ещё через 10</w:t>
      </w:r>
      <w:r w:rsidR="002D032F" w:rsidRPr="00BF44FF">
        <w:rPr>
          <w:i/>
          <w:spacing w:val="-2"/>
          <w:vertAlign w:val="superscript"/>
          <w:lang w:val="en-US"/>
        </w:rPr>
        <w:t>k</w:t>
      </w:r>
      <w:r w:rsidR="002D032F" w:rsidRPr="00BF44FF">
        <w:rPr>
          <w:spacing w:val="-2"/>
          <w:vertAlign w:val="superscript"/>
        </w:rPr>
        <w:t>+2</w:t>
      </w:r>
      <w:r w:rsidR="002D032F" w:rsidRPr="00BF44FF">
        <w:rPr>
          <w:spacing w:val="-2"/>
        </w:rPr>
        <w:t>–10</w:t>
      </w:r>
      <w:r w:rsidR="002D032F" w:rsidRPr="00BF44FF">
        <w:rPr>
          <w:i/>
          <w:spacing w:val="-2"/>
          <w:vertAlign w:val="superscript"/>
          <w:lang w:val="en-US"/>
        </w:rPr>
        <w:t>k</w:t>
      </w:r>
      <w:r w:rsidR="002D032F" w:rsidRPr="00BF44FF">
        <w:rPr>
          <w:spacing w:val="-2"/>
          <w:vertAlign w:val="superscript"/>
        </w:rPr>
        <w:t>+1</w:t>
      </w:r>
      <w:r w:rsidR="002D032F" w:rsidRPr="00BF44FF">
        <w:rPr>
          <w:spacing w:val="-2"/>
        </w:rPr>
        <w:t> = 9</w:t>
      </w:r>
      <w:r w:rsidR="002D032F" w:rsidRPr="00BF44FF">
        <w:rPr>
          <w:spacing w:val="-2"/>
        </w:rPr>
        <w:sym w:font="Symbol" w:char="F0D7"/>
      </w:r>
      <w:r w:rsidR="002D032F" w:rsidRPr="00BF44FF">
        <w:rPr>
          <w:spacing w:val="-2"/>
        </w:rPr>
        <w:t>10</w:t>
      </w:r>
      <w:r w:rsidR="002D032F" w:rsidRPr="00BF44FF">
        <w:rPr>
          <w:i/>
          <w:spacing w:val="-2"/>
          <w:vertAlign w:val="superscript"/>
          <w:lang w:val="en-US"/>
        </w:rPr>
        <w:t>k</w:t>
      </w:r>
      <w:r w:rsidR="002D032F" w:rsidRPr="00BF44FF">
        <w:rPr>
          <w:spacing w:val="-2"/>
          <w:vertAlign w:val="superscript"/>
        </w:rPr>
        <w:t>+1</w:t>
      </w:r>
      <w:r w:rsidR="002D032F" w:rsidRPr="00BF44FF">
        <w:rPr>
          <w:spacing w:val="-2"/>
        </w:rPr>
        <w:t xml:space="preserve"> шагов он выпишет единицу второй раз. Зная количество шагов между </w:t>
      </w:r>
      <w:r w:rsidR="00D77452" w:rsidRPr="00BF44FF">
        <w:rPr>
          <w:spacing w:val="-2"/>
        </w:rPr>
        <w:t xml:space="preserve">двумя этими событиями, </w:t>
      </w:r>
      <w:r w:rsidR="00BF44FF" w:rsidRPr="00BF44FF">
        <w:rPr>
          <w:spacing w:val="-2"/>
        </w:rPr>
        <w:t>мы</w:t>
      </w:r>
      <w:r w:rsidR="00D77452" w:rsidRPr="00BF44FF">
        <w:rPr>
          <w:spacing w:val="-2"/>
        </w:rPr>
        <w:t xml:space="preserve"> найде</w:t>
      </w:r>
      <w:r w:rsidR="00BF44FF" w:rsidRPr="00BF44FF">
        <w:rPr>
          <w:spacing w:val="-2"/>
        </w:rPr>
        <w:t>м</w:t>
      </w:r>
      <w:r w:rsidR="00D77452" w:rsidRPr="00BF44FF">
        <w:rPr>
          <w:spacing w:val="-2"/>
        </w:rPr>
        <w:t xml:space="preserve"> </w:t>
      </w:r>
      <w:r w:rsidR="00D77452" w:rsidRPr="00BF44FF">
        <w:rPr>
          <w:i/>
          <w:spacing w:val="-2"/>
          <w:lang w:val="en-US"/>
        </w:rPr>
        <w:t>k</w:t>
      </w:r>
      <w:r w:rsidR="00D77452" w:rsidRPr="00BF44FF">
        <w:rPr>
          <w:spacing w:val="-2"/>
        </w:rPr>
        <w:t xml:space="preserve">, а зная </w:t>
      </w:r>
      <w:r w:rsidR="00D77452" w:rsidRPr="00BF44FF">
        <w:rPr>
          <w:i/>
          <w:spacing w:val="-2"/>
          <w:lang w:val="en-US"/>
        </w:rPr>
        <w:t>k</w:t>
      </w:r>
      <w:r w:rsidR="00D77452" w:rsidRPr="00BF44FF">
        <w:rPr>
          <w:spacing w:val="-2"/>
        </w:rPr>
        <w:t xml:space="preserve"> и количество шагов до первого события, найдё</w:t>
      </w:r>
      <w:r w:rsidR="00BF44FF" w:rsidRPr="00BF44FF">
        <w:rPr>
          <w:spacing w:val="-2"/>
        </w:rPr>
        <w:t>м</w:t>
      </w:r>
      <w:r w:rsidR="00D77452" w:rsidRPr="00BF44FF">
        <w:rPr>
          <w:spacing w:val="-2"/>
        </w:rPr>
        <w:t xml:space="preserve"> </w:t>
      </w:r>
      <w:r w:rsidR="00D77452" w:rsidRPr="00BF44FF">
        <w:rPr>
          <w:i/>
          <w:spacing w:val="-2"/>
          <w:lang w:val="en-US"/>
        </w:rPr>
        <w:t>N</w:t>
      </w:r>
      <w:r w:rsidR="00D77452" w:rsidRPr="00BF44FF">
        <w:rPr>
          <w:spacing w:val="-2"/>
        </w:rPr>
        <w:t>.</w:t>
      </w:r>
    </w:p>
    <w:p w:rsidR="00B14594" w:rsidRPr="00CA239E" w:rsidRDefault="00496BA0" w:rsidP="003D34F9">
      <w:pPr>
        <w:spacing w:before="120" w:line="259" w:lineRule="auto"/>
        <w:ind w:firstLine="425"/>
        <w:jc w:val="both"/>
      </w:pPr>
      <w:r w:rsidRPr="00040221">
        <w:rPr>
          <w:b/>
        </w:rPr>
        <w:t>2</w:t>
      </w:r>
      <w:r w:rsidR="00B14594" w:rsidRPr="00040221">
        <w:rPr>
          <w:b/>
        </w:rPr>
        <w:t>.</w:t>
      </w:r>
      <w:r w:rsidR="00B14594" w:rsidRPr="00040221">
        <w:t> </w:t>
      </w:r>
      <w:r w:rsidR="00040221" w:rsidRPr="00040221">
        <w:rPr>
          <w:i/>
        </w:rPr>
        <w:t xml:space="preserve">Найдите наименьшее натуральное </w:t>
      </w:r>
      <w:r w:rsidR="00040221" w:rsidRPr="00040221">
        <w:rPr>
          <w:i/>
          <w:lang w:val="en-US"/>
        </w:rPr>
        <w:t>k</w:t>
      </w:r>
      <w:r w:rsidR="00040221" w:rsidRPr="00040221">
        <w:rPr>
          <w:i/>
        </w:rPr>
        <w:t xml:space="preserve"> такое, что для некоторого натурального числа </w:t>
      </w:r>
      <w:r w:rsidR="00040221" w:rsidRPr="00040221">
        <w:rPr>
          <w:i/>
          <w:lang w:val="en-US"/>
        </w:rPr>
        <w:t>a</w:t>
      </w:r>
      <w:r w:rsidR="00040221" w:rsidRPr="00040221">
        <w:rPr>
          <w:i/>
        </w:rPr>
        <w:t>, большего 500</w:t>
      </w:r>
      <w:r w:rsidR="00040221" w:rsidRPr="00040221">
        <w:rPr>
          <w:i/>
          <w:lang w:val="en-US"/>
        </w:rPr>
        <w:t> </w:t>
      </w:r>
      <w:r w:rsidR="00040221" w:rsidRPr="00040221">
        <w:rPr>
          <w:i/>
        </w:rPr>
        <w:t xml:space="preserve">000, </w:t>
      </w:r>
      <w:r w:rsidR="00683802" w:rsidRPr="00683802">
        <w:rPr>
          <w:i/>
        </w:rPr>
        <w:t xml:space="preserve">, и некоторого натурального числа </w:t>
      </w:r>
      <w:r w:rsidR="00683802" w:rsidRPr="00683802">
        <w:rPr>
          <w:i/>
          <w:lang w:val="en-US"/>
        </w:rPr>
        <w:t>b</w:t>
      </w:r>
      <w:r w:rsidR="00683802" w:rsidRPr="00683802">
        <w:rPr>
          <w:i/>
        </w:rPr>
        <w:t xml:space="preserve"> </w:t>
      </w:r>
      <w:r w:rsidR="00040221" w:rsidRPr="00040221">
        <w:rPr>
          <w:i/>
        </w:rPr>
        <w:t xml:space="preserve">выполнено равенство </w:t>
      </w:r>
      <w:r w:rsidR="00040221" w:rsidRPr="00040221">
        <w:rPr>
          <w:i/>
          <w:position w:val="-24"/>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pt;height:31pt" o:ole="">
            <v:imagedata r:id="rId7" o:title=""/>
          </v:shape>
          <o:OLEObject Type="Embed" ProgID="Equation.DSMT4" ShapeID="_x0000_i1025" DrawAspect="Content" ObjectID="_1583294401" r:id="rId8"/>
        </w:object>
      </w:r>
      <w:r w:rsidR="00040221" w:rsidRPr="00040221">
        <w:rPr>
          <w:i/>
        </w:rPr>
        <w:t>.</w:t>
      </w:r>
      <w:r w:rsidR="00CA239E">
        <w:t xml:space="preserve"> </w:t>
      </w:r>
      <w:r w:rsidR="00CA239E" w:rsidRPr="00CA239E">
        <w:t>(И. Богданов)</w:t>
      </w:r>
    </w:p>
    <w:p w:rsidR="0025402F" w:rsidRPr="00C45C03" w:rsidRDefault="00C45C03" w:rsidP="003D34F9">
      <w:pPr>
        <w:spacing w:before="120" w:line="259" w:lineRule="auto"/>
        <w:ind w:firstLine="425"/>
        <w:jc w:val="both"/>
      </w:pPr>
      <w:r w:rsidRPr="00040221">
        <w:rPr>
          <w:b/>
        </w:rPr>
        <w:t>Ответ</w:t>
      </w:r>
      <w:r w:rsidRPr="00040221">
        <w:t xml:space="preserve">. </w:t>
      </w:r>
      <w:r>
        <w:rPr>
          <w:i/>
          <w:lang w:val="en-US"/>
        </w:rPr>
        <w:t>k</w:t>
      </w:r>
      <w:r>
        <w:rPr>
          <w:lang w:val="en-US"/>
        </w:rPr>
        <w:t> </w:t>
      </w:r>
      <w:r w:rsidRPr="00C45C03">
        <w:t>=</w:t>
      </w:r>
      <w:r>
        <w:rPr>
          <w:lang w:val="en-US"/>
        </w:rPr>
        <w:t> </w:t>
      </w:r>
      <w:r w:rsidRPr="00C45C03">
        <w:t>1001</w:t>
      </w:r>
      <w:r w:rsidRPr="00040221">
        <w:t xml:space="preserve">. </w:t>
      </w:r>
      <w:r w:rsidR="0025402F" w:rsidRPr="00040221">
        <w:rPr>
          <w:b/>
        </w:rPr>
        <w:t>Решение</w:t>
      </w:r>
      <w:r w:rsidR="0025402F" w:rsidRPr="00040221">
        <w:t>.</w:t>
      </w:r>
      <w:r w:rsidR="00040221">
        <w:t xml:space="preserve"> </w:t>
      </w:r>
      <w:r>
        <w:rPr>
          <w:i/>
        </w:rPr>
        <w:t>Оценка</w:t>
      </w:r>
      <w:r>
        <w:t>.</w:t>
      </w:r>
      <w:r w:rsidRPr="00C45C03">
        <w:t xml:space="preserve"> </w:t>
      </w:r>
      <w:r w:rsidR="00040221">
        <w:t xml:space="preserve">Положим </w:t>
      </w:r>
      <w:r w:rsidR="00040221">
        <w:rPr>
          <w:i/>
          <w:lang w:val="en-US"/>
        </w:rPr>
        <w:t>a</w:t>
      </w:r>
      <w:r w:rsidR="00040221" w:rsidRPr="00040221">
        <w:rPr>
          <w:i/>
        </w:rPr>
        <w:t>+</w:t>
      </w:r>
      <w:r w:rsidR="00040221">
        <w:rPr>
          <w:i/>
          <w:lang w:val="en-US"/>
        </w:rPr>
        <w:t>k </w:t>
      </w:r>
      <w:r w:rsidR="00040221" w:rsidRPr="00040221">
        <w:rPr>
          <w:i/>
        </w:rPr>
        <w:t>=</w:t>
      </w:r>
      <w:r w:rsidR="00040221">
        <w:rPr>
          <w:i/>
          <w:lang w:val="en-US"/>
        </w:rPr>
        <w:t> c</w:t>
      </w:r>
      <w:r w:rsidR="00040221">
        <w:t xml:space="preserve"> и НОД(</w:t>
      </w:r>
      <w:r w:rsidR="00040221">
        <w:rPr>
          <w:i/>
          <w:lang w:val="en-US"/>
        </w:rPr>
        <w:t>a</w:t>
      </w:r>
      <w:r w:rsidR="00040221" w:rsidRPr="00040221">
        <w:t>,</w:t>
      </w:r>
      <w:r w:rsidR="00040221">
        <w:rPr>
          <w:lang w:val="en-US"/>
        </w:rPr>
        <w:t> </w:t>
      </w:r>
      <w:r w:rsidR="00040221">
        <w:rPr>
          <w:i/>
          <w:lang w:val="en-US"/>
        </w:rPr>
        <w:t>c</w:t>
      </w:r>
      <w:r w:rsidR="00040221" w:rsidRPr="00040221">
        <w:t>)</w:t>
      </w:r>
      <w:r w:rsidR="00040221">
        <w:rPr>
          <w:lang w:val="en-US"/>
        </w:rPr>
        <w:t> </w:t>
      </w:r>
      <w:r w:rsidR="00040221" w:rsidRPr="00040221">
        <w:t>=</w:t>
      </w:r>
      <w:r w:rsidR="00040221">
        <w:rPr>
          <w:lang w:val="en-US"/>
        </w:rPr>
        <w:t> </w:t>
      </w:r>
      <w:r w:rsidR="00040221">
        <w:rPr>
          <w:i/>
          <w:lang w:val="en-US"/>
        </w:rPr>
        <w:t>d</w:t>
      </w:r>
      <w:r w:rsidR="00040221" w:rsidRPr="00040221">
        <w:t>.</w:t>
      </w:r>
      <w:r w:rsidR="00040221">
        <w:t xml:space="preserve"> Тогда </w:t>
      </w:r>
      <w:r w:rsidR="00040221">
        <w:rPr>
          <w:i/>
          <w:lang w:val="en-US"/>
        </w:rPr>
        <w:t>a</w:t>
      </w:r>
      <w:r w:rsidR="00040221">
        <w:rPr>
          <w:lang w:val="en-US"/>
        </w:rPr>
        <w:t> </w:t>
      </w:r>
      <w:r w:rsidR="00040221" w:rsidRPr="00040221">
        <w:t>=</w:t>
      </w:r>
      <w:r w:rsidR="00040221">
        <w:rPr>
          <w:lang w:val="en-US"/>
        </w:rPr>
        <w:t> </w:t>
      </w:r>
      <w:r w:rsidR="00040221">
        <w:rPr>
          <w:i/>
          <w:lang w:val="en-US"/>
        </w:rPr>
        <w:t>da</w:t>
      </w:r>
      <w:r w:rsidR="00040221" w:rsidRPr="00040221">
        <w:rPr>
          <w:vertAlign w:val="subscript"/>
        </w:rPr>
        <w:t>1</w:t>
      </w:r>
      <w:r w:rsidR="00040221" w:rsidRPr="00040221">
        <w:t xml:space="preserve">, </w:t>
      </w:r>
      <w:r w:rsidR="00040221">
        <w:rPr>
          <w:i/>
          <w:lang w:val="en-US"/>
        </w:rPr>
        <w:t>c</w:t>
      </w:r>
      <w:r w:rsidR="00040221">
        <w:rPr>
          <w:lang w:val="en-US"/>
        </w:rPr>
        <w:t> </w:t>
      </w:r>
      <w:r w:rsidR="00040221" w:rsidRPr="00040221">
        <w:t>=</w:t>
      </w:r>
      <w:r w:rsidR="00040221">
        <w:rPr>
          <w:lang w:val="en-US"/>
        </w:rPr>
        <w:t> </w:t>
      </w:r>
      <w:r w:rsidR="00040221">
        <w:rPr>
          <w:i/>
          <w:lang w:val="en-US"/>
        </w:rPr>
        <w:t>dc</w:t>
      </w:r>
      <w:r w:rsidR="00040221" w:rsidRPr="00040221">
        <w:rPr>
          <w:vertAlign w:val="subscript"/>
        </w:rPr>
        <w:t>1</w:t>
      </w:r>
      <w:r w:rsidR="00040221">
        <w:t xml:space="preserve"> и</w:t>
      </w:r>
      <w:r w:rsidR="00040221" w:rsidRPr="00040221">
        <w:t xml:space="preserve"> </w:t>
      </w:r>
      <w:r w:rsidR="000A2484" w:rsidRPr="00040221">
        <w:rPr>
          <w:i/>
          <w:position w:val="-30"/>
        </w:rPr>
        <w:object w:dxaOrig="1460" w:dyaOrig="680">
          <v:shape id="_x0000_i1026" type="#_x0000_t75" style="width:73pt;height:34pt" o:ole="">
            <v:imagedata r:id="rId9" o:title=""/>
          </v:shape>
          <o:OLEObject Type="Embed" ProgID="Equation.DSMT4" ShapeID="_x0000_i1026" DrawAspect="Content" ObjectID="_1583294402" r:id="rId10"/>
        </w:object>
      </w:r>
      <w:r w:rsidR="00040221" w:rsidRPr="00040221">
        <w:t>.</w:t>
      </w:r>
      <w:r>
        <w:t xml:space="preserve"> Так как числа </w:t>
      </w:r>
      <w:r>
        <w:rPr>
          <w:i/>
          <w:lang w:val="en-US"/>
        </w:rPr>
        <w:t>a</w:t>
      </w:r>
      <w:r w:rsidRPr="00C45C03">
        <w:rPr>
          <w:vertAlign w:val="subscript"/>
        </w:rPr>
        <w:t>1</w:t>
      </w:r>
      <w:r w:rsidR="000A2484">
        <w:rPr>
          <w:i/>
          <w:lang w:val="en-US"/>
        </w:rPr>
        <w:t>c</w:t>
      </w:r>
      <w:r w:rsidRPr="00C45C03">
        <w:rPr>
          <w:vertAlign w:val="subscript"/>
        </w:rPr>
        <w:t>1</w:t>
      </w:r>
      <w:r w:rsidRPr="00C45C03">
        <w:t xml:space="preserve"> </w:t>
      </w:r>
      <w:r>
        <w:t xml:space="preserve">и </w:t>
      </w:r>
      <w:r>
        <w:rPr>
          <w:i/>
          <w:lang w:val="en-US"/>
        </w:rPr>
        <w:t>a</w:t>
      </w:r>
      <w:r w:rsidRPr="00C45C03">
        <w:rPr>
          <w:vertAlign w:val="subscript"/>
        </w:rPr>
        <w:t>1</w:t>
      </w:r>
      <w:r w:rsidRPr="00C45C03">
        <w:t>+</w:t>
      </w:r>
      <w:r w:rsidR="000A2484">
        <w:rPr>
          <w:i/>
          <w:lang w:val="en-US"/>
        </w:rPr>
        <w:t>c</w:t>
      </w:r>
      <w:r w:rsidRPr="00C45C03">
        <w:rPr>
          <w:vertAlign w:val="subscript"/>
        </w:rPr>
        <w:t>1</w:t>
      </w:r>
      <w:r>
        <w:t xml:space="preserve"> взаимно просты, </w:t>
      </w:r>
      <w:r>
        <w:rPr>
          <w:i/>
          <w:lang w:val="en-US"/>
        </w:rPr>
        <w:t>d</w:t>
      </w:r>
      <w:r>
        <w:t xml:space="preserve"> должно делиться на </w:t>
      </w:r>
      <w:r>
        <w:rPr>
          <w:i/>
          <w:lang w:val="en-US"/>
        </w:rPr>
        <w:t>a</w:t>
      </w:r>
      <w:r w:rsidRPr="00C45C03">
        <w:rPr>
          <w:vertAlign w:val="subscript"/>
        </w:rPr>
        <w:t>1</w:t>
      </w:r>
      <w:r w:rsidRPr="00C45C03">
        <w:t>+</w:t>
      </w:r>
      <w:r w:rsidR="000A2484">
        <w:rPr>
          <w:i/>
          <w:lang w:val="en-US"/>
        </w:rPr>
        <w:t>c</w:t>
      </w:r>
      <w:r w:rsidRPr="00C45C03">
        <w:rPr>
          <w:vertAlign w:val="subscript"/>
        </w:rPr>
        <w:t>1</w:t>
      </w:r>
      <w:r w:rsidR="00D7721D">
        <w:t>.</w:t>
      </w:r>
      <w:r>
        <w:t xml:space="preserve"> </w:t>
      </w:r>
      <w:r w:rsidR="00D7721D">
        <w:t>Поэтому</w:t>
      </w:r>
      <w:r w:rsidRPr="000A2484">
        <w:t xml:space="preserve"> </w:t>
      </w:r>
      <w:r>
        <w:rPr>
          <w:i/>
          <w:lang w:val="en-US"/>
        </w:rPr>
        <w:t>d</w:t>
      </w:r>
      <w:r>
        <w:rPr>
          <w:lang w:val="en-US"/>
        </w:rPr>
        <w:t> </w:t>
      </w:r>
      <w:r>
        <w:rPr>
          <w:lang w:val="en-US"/>
        </w:rPr>
        <w:sym w:font="Symbol" w:char="F0B3"/>
      </w:r>
      <w:r>
        <w:rPr>
          <w:lang w:val="en-US"/>
        </w:rPr>
        <w:t> </w:t>
      </w:r>
      <w:r>
        <w:rPr>
          <w:i/>
          <w:lang w:val="en-US"/>
        </w:rPr>
        <w:t>a</w:t>
      </w:r>
      <w:r w:rsidRPr="000A2484">
        <w:rPr>
          <w:vertAlign w:val="subscript"/>
        </w:rPr>
        <w:t>1</w:t>
      </w:r>
      <w:r w:rsidRPr="000A2484">
        <w:t>+</w:t>
      </w:r>
      <w:r w:rsidR="000A2484">
        <w:rPr>
          <w:i/>
          <w:lang w:val="en-US"/>
        </w:rPr>
        <w:t>c</w:t>
      </w:r>
      <w:r w:rsidRPr="000A2484">
        <w:rPr>
          <w:vertAlign w:val="subscript"/>
        </w:rPr>
        <w:t>1</w:t>
      </w:r>
      <w:r w:rsidRPr="000A2484">
        <w:t xml:space="preserve"> </w:t>
      </w:r>
      <w:r>
        <w:t>и</w:t>
      </w:r>
      <w:r w:rsidRPr="000A2484">
        <w:t xml:space="preserve"> </w:t>
      </w:r>
      <w:r>
        <w:rPr>
          <w:i/>
          <w:lang w:val="en-US"/>
        </w:rPr>
        <w:t>d</w:t>
      </w:r>
      <w:r w:rsidRPr="000A2484">
        <w:rPr>
          <w:vertAlign w:val="superscript"/>
        </w:rPr>
        <w:t>2</w:t>
      </w:r>
      <w:r>
        <w:rPr>
          <w:lang w:val="en-US"/>
        </w:rPr>
        <w:t> </w:t>
      </w:r>
      <w:r>
        <w:sym w:font="Symbol" w:char="F0B3"/>
      </w:r>
      <w:r>
        <w:rPr>
          <w:lang w:val="en-US"/>
        </w:rPr>
        <w:t> </w:t>
      </w:r>
      <w:r>
        <w:rPr>
          <w:i/>
          <w:lang w:val="en-US"/>
        </w:rPr>
        <w:t>d</w:t>
      </w:r>
      <w:r w:rsidRPr="000A2484">
        <w:t>(</w:t>
      </w:r>
      <w:r>
        <w:rPr>
          <w:i/>
          <w:lang w:val="en-US"/>
        </w:rPr>
        <w:t>a</w:t>
      </w:r>
      <w:r w:rsidRPr="000A2484">
        <w:rPr>
          <w:vertAlign w:val="subscript"/>
        </w:rPr>
        <w:t>1</w:t>
      </w:r>
      <w:r w:rsidRPr="000A2484">
        <w:t>+</w:t>
      </w:r>
      <w:r w:rsidR="000A2484">
        <w:rPr>
          <w:i/>
          <w:lang w:val="en-US"/>
        </w:rPr>
        <w:t>c</w:t>
      </w:r>
      <w:r w:rsidRPr="000A2484">
        <w:rPr>
          <w:vertAlign w:val="subscript"/>
        </w:rPr>
        <w:t>1</w:t>
      </w:r>
      <w:r w:rsidRPr="000A2484">
        <w:t>)</w:t>
      </w:r>
      <w:r>
        <w:rPr>
          <w:lang w:val="en-US"/>
        </w:rPr>
        <w:t> </w:t>
      </w:r>
      <w:r w:rsidRPr="000A2484">
        <w:t>=</w:t>
      </w:r>
      <w:r>
        <w:rPr>
          <w:lang w:val="en-US"/>
        </w:rPr>
        <w:t> </w:t>
      </w:r>
      <w:r>
        <w:rPr>
          <w:i/>
          <w:lang w:val="en-US"/>
        </w:rPr>
        <w:t>a</w:t>
      </w:r>
      <w:r w:rsidRPr="000A2484">
        <w:t>+</w:t>
      </w:r>
      <w:r w:rsidR="000A2484">
        <w:rPr>
          <w:i/>
          <w:lang w:val="en-US"/>
        </w:rPr>
        <w:t>c</w:t>
      </w:r>
      <w:r>
        <w:rPr>
          <w:lang w:val="en-US"/>
        </w:rPr>
        <w:t> </w:t>
      </w:r>
      <w:r w:rsidRPr="000A2484">
        <w:t>&gt;</w:t>
      </w:r>
      <w:r>
        <w:rPr>
          <w:lang w:val="en-US"/>
        </w:rPr>
        <w:t> </w:t>
      </w:r>
      <w:r w:rsidRPr="000A2484">
        <w:t>10</w:t>
      </w:r>
      <w:r w:rsidRPr="000A2484">
        <w:rPr>
          <w:vertAlign w:val="superscript"/>
        </w:rPr>
        <w:t>6</w:t>
      </w:r>
      <w:r w:rsidRPr="000A2484">
        <w:t xml:space="preserve">, </w:t>
      </w:r>
      <w:r>
        <w:t>откуда</w:t>
      </w:r>
      <w:r w:rsidRPr="000A2484">
        <w:t xml:space="preserve"> </w:t>
      </w:r>
      <w:r>
        <w:rPr>
          <w:i/>
          <w:lang w:val="en-US"/>
        </w:rPr>
        <w:t>d</w:t>
      </w:r>
      <w:r>
        <w:rPr>
          <w:lang w:val="en-US"/>
        </w:rPr>
        <w:t> </w:t>
      </w:r>
      <w:r>
        <w:rPr>
          <w:lang w:val="en-US"/>
        </w:rPr>
        <w:sym w:font="Symbol" w:char="F0B3"/>
      </w:r>
      <w:r>
        <w:rPr>
          <w:lang w:val="en-US"/>
        </w:rPr>
        <w:t> </w:t>
      </w:r>
      <w:r w:rsidRPr="000A2484">
        <w:t xml:space="preserve">1001 </w:t>
      </w:r>
      <w:r>
        <w:t>и</w:t>
      </w:r>
      <w:r w:rsidRPr="000A2484">
        <w:t xml:space="preserve"> </w:t>
      </w:r>
      <w:r>
        <w:rPr>
          <w:i/>
          <w:lang w:val="en-US"/>
        </w:rPr>
        <w:t>k</w:t>
      </w:r>
      <w:r>
        <w:rPr>
          <w:lang w:val="en-US"/>
        </w:rPr>
        <w:t> </w:t>
      </w:r>
      <w:r w:rsidRPr="000A2484">
        <w:t>=</w:t>
      </w:r>
      <w:r>
        <w:rPr>
          <w:lang w:val="en-US"/>
        </w:rPr>
        <w:t> </w:t>
      </w:r>
      <w:r>
        <w:rPr>
          <w:i/>
          <w:lang w:val="en-US"/>
        </w:rPr>
        <w:t>d</w:t>
      </w:r>
      <w:r w:rsidRPr="000A2484">
        <w:t>(</w:t>
      </w:r>
      <w:r w:rsidR="000A2484">
        <w:rPr>
          <w:i/>
          <w:lang w:val="en-US"/>
        </w:rPr>
        <w:t>c</w:t>
      </w:r>
      <w:r w:rsidRPr="000A2484">
        <w:rPr>
          <w:vertAlign w:val="subscript"/>
        </w:rPr>
        <w:t>1</w:t>
      </w:r>
      <w:r w:rsidRPr="000A2484">
        <w:t>–</w:t>
      </w:r>
      <w:r>
        <w:rPr>
          <w:i/>
          <w:lang w:val="en-US"/>
        </w:rPr>
        <w:t>a</w:t>
      </w:r>
      <w:r w:rsidRPr="000A2484">
        <w:rPr>
          <w:vertAlign w:val="subscript"/>
        </w:rPr>
        <w:t>1</w:t>
      </w:r>
      <w:r w:rsidRPr="000A2484">
        <w:t>)</w:t>
      </w:r>
      <w:r>
        <w:rPr>
          <w:lang w:val="en-US"/>
        </w:rPr>
        <w:t> </w:t>
      </w:r>
      <w:r>
        <w:rPr>
          <w:lang w:val="en-US"/>
        </w:rPr>
        <w:sym w:font="Symbol" w:char="F0B3"/>
      </w:r>
      <w:r>
        <w:rPr>
          <w:lang w:val="en-US"/>
        </w:rPr>
        <w:t> </w:t>
      </w:r>
      <w:r w:rsidRPr="000A2484">
        <w:t xml:space="preserve">1001. </w:t>
      </w:r>
      <w:r>
        <w:rPr>
          <w:i/>
        </w:rPr>
        <w:t>Пример</w:t>
      </w:r>
      <w:r>
        <w:t xml:space="preserve">. </w:t>
      </w:r>
      <w:r>
        <w:rPr>
          <w:i/>
          <w:lang w:val="en-US"/>
        </w:rPr>
        <w:t>a</w:t>
      </w:r>
      <w:r>
        <w:rPr>
          <w:lang w:val="en-US"/>
        </w:rPr>
        <w:t> </w:t>
      </w:r>
      <w:r w:rsidRPr="00C45C03">
        <w:t>=</w:t>
      </w:r>
      <w:r>
        <w:rPr>
          <w:lang w:val="en-US"/>
        </w:rPr>
        <w:t> </w:t>
      </w:r>
      <w:r w:rsidRPr="00C45C03">
        <w:t xml:space="preserve">500500, </w:t>
      </w:r>
      <w:r>
        <w:rPr>
          <w:i/>
          <w:lang w:val="en-US"/>
        </w:rPr>
        <w:t>k</w:t>
      </w:r>
      <w:r>
        <w:rPr>
          <w:lang w:val="en-US"/>
        </w:rPr>
        <w:t> </w:t>
      </w:r>
      <w:r w:rsidRPr="00D7721D">
        <w:t>=</w:t>
      </w:r>
      <w:r>
        <w:rPr>
          <w:lang w:val="en-US"/>
        </w:rPr>
        <w:t> </w:t>
      </w:r>
      <w:r w:rsidRPr="00D7721D">
        <w:t>1001</w:t>
      </w:r>
      <w:r w:rsidR="000A2484" w:rsidRPr="00BF44FF">
        <w:t>:</w:t>
      </w:r>
      <w:r>
        <w:t xml:space="preserve"> </w:t>
      </w:r>
      <w:r w:rsidRPr="00040221">
        <w:rPr>
          <w:i/>
          <w:position w:val="-24"/>
        </w:rPr>
        <w:object w:dxaOrig="2760" w:dyaOrig="620">
          <v:shape id="_x0000_i1027" type="#_x0000_t75" style="width:138pt;height:31pt" o:ole="">
            <v:imagedata r:id="rId11" o:title=""/>
          </v:shape>
          <o:OLEObject Type="Embed" ProgID="Equation.DSMT4" ShapeID="_x0000_i1027" DrawAspect="Content" ObjectID="_1583294403" r:id="rId12"/>
        </w:object>
      </w:r>
      <w:r>
        <w:t>.</w:t>
      </w:r>
    </w:p>
    <w:p w:rsidR="00496BA0" w:rsidRPr="00040221" w:rsidRDefault="00496BA0" w:rsidP="003D34F9">
      <w:pPr>
        <w:spacing w:before="120" w:line="259" w:lineRule="auto"/>
        <w:ind w:firstLine="425"/>
        <w:jc w:val="both"/>
      </w:pPr>
      <w:r w:rsidRPr="00040221">
        <w:rPr>
          <w:b/>
        </w:rPr>
        <w:t>3.</w:t>
      </w:r>
      <w:r w:rsidRPr="00040221">
        <w:t> </w:t>
      </w:r>
      <w:r w:rsidR="001229B7" w:rsidRPr="00040221">
        <w:rPr>
          <w:i/>
        </w:rPr>
        <w:t xml:space="preserve">Диагонали выпуклого четырёхугольника ABCD равны и пересекаются в точке K. Внутри треугольников AKD и BKC выбрали точки P и Q соответственно так, что </w:t>
      </w:r>
      <w:r w:rsidR="001229B7" w:rsidRPr="00040221">
        <w:rPr>
          <w:rFonts w:ascii="Symbol" w:hAnsi="Symbol"/>
          <w:i/>
        </w:rPr>
        <w:t></w:t>
      </w:r>
      <w:r w:rsidR="001229B7" w:rsidRPr="00040221">
        <w:rPr>
          <w:i/>
        </w:rPr>
        <w:t>KAP = </w:t>
      </w:r>
      <w:r w:rsidR="001229B7" w:rsidRPr="00040221">
        <w:rPr>
          <w:rFonts w:ascii="Symbol" w:hAnsi="Symbol"/>
          <w:i/>
        </w:rPr>
        <w:t></w:t>
      </w:r>
      <w:r w:rsidR="001229B7" w:rsidRPr="00040221">
        <w:rPr>
          <w:i/>
        </w:rPr>
        <w:t>KDP = </w:t>
      </w:r>
      <w:r w:rsidR="001229B7" w:rsidRPr="00040221">
        <w:rPr>
          <w:rFonts w:ascii="Symbol" w:hAnsi="Symbol"/>
          <w:i/>
        </w:rPr>
        <w:t></w:t>
      </w:r>
      <w:r w:rsidR="001229B7" w:rsidRPr="00040221">
        <w:rPr>
          <w:i/>
        </w:rPr>
        <w:t>KBQ = </w:t>
      </w:r>
      <w:r w:rsidR="001229B7" w:rsidRPr="00040221">
        <w:rPr>
          <w:rFonts w:ascii="Symbol" w:hAnsi="Symbol"/>
          <w:i/>
        </w:rPr>
        <w:t></w:t>
      </w:r>
      <w:r w:rsidR="001229B7" w:rsidRPr="00040221">
        <w:rPr>
          <w:i/>
        </w:rPr>
        <w:t>KCQ. Докажите, что прямая PQ параллельна биссектрисе угла AKD.</w:t>
      </w:r>
      <w:r w:rsidR="0025402F" w:rsidRPr="00040221">
        <w:rPr>
          <w:i/>
        </w:rPr>
        <w:t xml:space="preserve"> </w:t>
      </w:r>
      <w:r w:rsidR="00B6459C" w:rsidRPr="00040221">
        <w:t>(</w:t>
      </w:r>
      <w:r w:rsidR="001229B7" w:rsidRPr="00040221">
        <w:t>С</w:t>
      </w:r>
      <w:r w:rsidR="00B6459C" w:rsidRPr="00040221">
        <w:t>. </w:t>
      </w:r>
      <w:r w:rsidR="001229B7" w:rsidRPr="00040221">
        <w:t>Берл</w:t>
      </w:r>
      <w:r w:rsidRPr="00040221">
        <w:t>ов)</w:t>
      </w:r>
    </w:p>
    <w:p w:rsidR="0025402F" w:rsidRPr="008F635B" w:rsidRDefault="001229B7" w:rsidP="00E21D2E">
      <w:pPr>
        <w:spacing w:before="120" w:line="259" w:lineRule="auto"/>
        <w:ind w:firstLine="425"/>
        <w:jc w:val="both"/>
      </w:pPr>
      <w:r w:rsidRPr="00040221">
        <w:rPr>
          <w:b/>
        </w:rPr>
        <w:t>Р</w:t>
      </w:r>
      <w:r w:rsidR="0025402F" w:rsidRPr="00040221">
        <w:rPr>
          <w:b/>
        </w:rPr>
        <w:t>ешение</w:t>
      </w:r>
      <w:r w:rsidR="0025402F" w:rsidRPr="00040221">
        <w:t xml:space="preserve">. </w:t>
      </w:r>
      <w:r w:rsidR="005534C1" w:rsidRPr="00040221">
        <w:t xml:space="preserve">Так как </w:t>
      </w:r>
      <w:r w:rsidR="00C4277A" w:rsidRPr="00040221">
        <w:rPr>
          <w:rFonts w:ascii="Symbol" w:hAnsi="Symbol"/>
        </w:rPr>
        <w:t></w:t>
      </w:r>
      <w:r w:rsidR="00C4277A" w:rsidRPr="00040221">
        <w:rPr>
          <w:i/>
        </w:rPr>
        <w:t>K</w:t>
      </w:r>
      <w:r w:rsidR="00C4277A" w:rsidRPr="00040221">
        <w:rPr>
          <w:i/>
          <w:lang w:val="en-US"/>
        </w:rPr>
        <w:t>A</w:t>
      </w:r>
      <w:r w:rsidR="00C4277A" w:rsidRPr="00040221">
        <w:rPr>
          <w:i/>
        </w:rPr>
        <w:t>P</w:t>
      </w:r>
      <w:r w:rsidR="00C4277A" w:rsidRPr="00040221">
        <w:t> = </w:t>
      </w:r>
      <w:r w:rsidR="00C4277A" w:rsidRPr="00040221">
        <w:rPr>
          <w:rFonts w:ascii="Symbol" w:hAnsi="Symbol"/>
        </w:rPr>
        <w:t></w:t>
      </w:r>
      <w:r w:rsidR="00C4277A" w:rsidRPr="00040221">
        <w:rPr>
          <w:i/>
        </w:rPr>
        <w:t>K</w:t>
      </w:r>
      <w:r w:rsidR="00C4277A" w:rsidRPr="00040221">
        <w:rPr>
          <w:i/>
          <w:lang w:val="en-US"/>
        </w:rPr>
        <w:t>C</w:t>
      </w:r>
      <w:r w:rsidR="00C4277A" w:rsidRPr="00040221">
        <w:rPr>
          <w:i/>
        </w:rPr>
        <w:t>Q</w:t>
      </w:r>
      <w:r w:rsidR="00C4277A" w:rsidRPr="00040221">
        <w:t>,</w:t>
      </w:r>
      <w:r w:rsidR="00C4277A" w:rsidRPr="00040221">
        <w:rPr>
          <w:i/>
        </w:rPr>
        <w:t xml:space="preserve"> </w:t>
      </w:r>
      <w:r w:rsidR="00BF44FF" w:rsidRPr="00040221">
        <w:rPr>
          <w:i/>
          <w:lang w:val="en-US"/>
        </w:rPr>
        <w:t>CQ</w:t>
      </w:r>
      <w:r w:rsidR="00BF44FF" w:rsidRPr="00040221">
        <w:rPr>
          <w:lang w:val="en-US"/>
        </w:rPr>
        <w:t> </w:t>
      </w:r>
      <w:r w:rsidR="00BF44FF" w:rsidRPr="00040221">
        <w:t>||</w:t>
      </w:r>
      <w:r w:rsidR="00BF44FF" w:rsidRPr="00040221">
        <w:rPr>
          <w:lang w:val="en-US"/>
        </w:rPr>
        <w:t> </w:t>
      </w:r>
      <w:r w:rsidR="00BF44FF" w:rsidRPr="00040221">
        <w:rPr>
          <w:i/>
          <w:lang w:val="en-US"/>
        </w:rPr>
        <w:t>AP</w:t>
      </w:r>
      <w:r w:rsidR="00C4277A" w:rsidRPr="00040221">
        <w:t xml:space="preserve">. Так как </w:t>
      </w:r>
      <w:r w:rsidR="00C4277A" w:rsidRPr="00040221">
        <w:rPr>
          <w:rFonts w:ascii="Symbol" w:hAnsi="Symbol"/>
        </w:rPr>
        <w:t></w:t>
      </w:r>
      <w:r w:rsidR="00C4277A" w:rsidRPr="00040221">
        <w:rPr>
          <w:i/>
        </w:rPr>
        <w:t>KDP</w:t>
      </w:r>
      <w:r w:rsidR="00C4277A" w:rsidRPr="00040221">
        <w:t> = </w:t>
      </w:r>
      <w:r w:rsidR="00C4277A" w:rsidRPr="00040221">
        <w:rPr>
          <w:rFonts w:ascii="Symbol" w:hAnsi="Symbol"/>
        </w:rPr>
        <w:t></w:t>
      </w:r>
      <w:r w:rsidR="00C4277A" w:rsidRPr="00040221">
        <w:rPr>
          <w:i/>
        </w:rPr>
        <w:t>KBQ</w:t>
      </w:r>
      <w:r w:rsidR="00C4277A" w:rsidRPr="00040221">
        <w:t>,</w:t>
      </w:r>
      <w:r w:rsidR="00BF44FF" w:rsidRPr="00BF44FF">
        <w:rPr>
          <w:i/>
        </w:rPr>
        <w:t xml:space="preserve"> </w:t>
      </w:r>
      <w:r w:rsidR="00BF44FF" w:rsidRPr="00040221">
        <w:rPr>
          <w:i/>
          <w:lang w:val="en-US"/>
        </w:rPr>
        <w:t>BQ</w:t>
      </w:r>
      <w:r w:rsidR="00BF44FF" w:rsidRPr="00040221">
        <w:rPr>
          <w:lang w:val="en-US"/>
        </w:rPr>
        <w:t> </w:t>
      </w:r>
      <w:r w:rsidR="00BF44FF" w:rsidRPr="00040221">
        <w:t>||</w:t>
      </w:r>
      <w:r w:rsidR="00BF44FF" w:rsidRPr="00040221">
        <w:rPr>
          <w:lang w:val="en-US"/>
        </w:rPr>
        <w:t> </w:t>
      </w:r>
      <w:r w:rsidR="00BF44FF" w:rsidRPr="00040221">
        <w:rPr>
          <w:i/>
          <w:lang w:val="en-US"/>
        </w:rPr>
        <w:t>DP</w:t>
      </w:r>
      <w:r w:rsidR="00C4277A" w:rsidRPr="00040221">
        <w:t xml:space="preserve">. </w:t>
      </w:r>
      <w:r w:rsidR="00E21D2E" w:rsidRPr="00E21D2E">
        <w:t xml:space="preserve">Пусть </w:t>
      </w:r>
      <w:r w:rsidR="00E21D2E" w:rsidRPr="00E21D2E">
        <w:rPr>
          <w:i/>
        </w:rPr>
        <w:t>BX</w:t>
      </w:r>
      <w:r w:rsidR="00E21D2E" w:rsidRPr="00E21D2E">
        <w:t xml:space="preserve"> и </w:t>
      </w:r>
      <w:r w:rsidR="00E21D2E" w:rsidRPr="00E21D2E">
        <w:rPr>
          <w:i/>
        </w:rPr>
        <w:t>CY</w:t>
      </w:r>
      <w:r w:rsidR="00E21D2E" w:rsidRPr="00E21D2E">
        <w:t xml:space="preserve"> </w:t>
      </w:r>
      <w:r w:rsidR="00E21D2E">
        <w:t>—</w:t>
      </w:r>
      <w:r w:rsidR="00E21D2E" w:rsidRPr="00E21D2E">
        <w:t xml:space="preserve"> перпендикуляры, опущенные из </w:t>
      </w:r>
      <w:r w:rsidR="00E21D2E" w:rsidRPr="00E21D2E">
        <w:rPr>
          <w:i/>
        </w:rPr>
        <w:t>B</w:t>
      </w:r>
      <w:r w:rsidR="00E21D2E" w:rsidRPr="00E21D2E">
        <w:t xml:space="preserve"> и </w:t>
      </w:r>
      <w:r w:rsidR="00E21D2E" w:rsidRPr="00E21D2E">
        <w:rPr>
          <w:i/>
        </w:rPr>
        <w:t>C</w:t>
      </w:r>
      <w:r w:rsidR="00E21D2E" w:rsidRPr="00E21D2E">
        <w:t xml:space="preserve"> на </w:t>
      </w:r>
      <w:r w:rsidR="00E21D2E" w:rsidRPr="00E21D2E">
        <w:rPr>
          <w:i/>
        </w:rPr>
        <w:t>DP</w:t>
      </w:r>
      <w:r w:rsidR="00E21D2E" w:rsidRPr="00E21D2E">
        <w:t xml:space="preserve"> </w:t>
      </w:r>
      <w:r w:rsidR="00E21D2E">
        <w:t>и</w:t>
      </w:r>
      <w:r w:rsidR="00E21D2E" w:rsidRPr="00E21D2E">
        <w:t xml:space="preserve"> </w:t>
      </w:r>
      <w:r w:rsidR="00E21D2E" w:rsidRPr="00E21D2E">
        <w:rPr>
          <w:i/>
        </w:rPr>
        <w:t>AP</w:t>
      </w:r>
      <w:r w:rsidR="00E21D2E" w:rsidRPr="00E21D2E">
        <w:t xml:space="preserve"> соответственно. Тогда прямоугольные треугольники </w:t>
      </w:r>
      <w:r w:rsidR="00E21D2E" w:rsidRPr="00E21D2E">
        <w:rPr>
          <w:i/>
        </w:rPr>
        <w:t>BDX</w:t>
      </w:r>
      <w:r w:rsidR="00E21D2E" w:rsidRPr="00E21D2E">
        <w:t xml:space="preserve"> и </w:t>
      </w:r>
      <w:r w:rsidR="00E21D2E" w:rsidRPr="00E21D2E">
        <w:rPr>
          <w:i/>
        </w:rPr>
        <w:t>CAY</w:t>
      </w:r>
      <w:r w:rsidR="00E21D2E" w:rsidRPr="00E21D2E">
        <w:t xml:space="preserve"> равны по гипотенузе и острому углу</w:t>
      </w:r>
      <w:r w:rsidR="00E21D2E">
        <w:t xml:space="preserve">, откуда </w:t>
      </w:r>
      <w:r w:rsidR="00E21D2E" w:rsidRPr="00E21D2E">
        <w:rPr>
          <w:i/>
        </w:rPr>
        <w:t>BX</w:t>
      </w:r>
      <w:r w:rsidR="00E21D2E">
        <w:t> = </w:t>
      </w:r>
      <w:r w:rsidR="00E21D2E" w:rsidRPr="00E21D2E">
        <w:rPr>
          <w:i/>
        </w:rPr>
        <w:t>CY</w:t>
      </w:r>
      <w:r w:rsidR="00E21D2E" w:rsidRPr="00E21D2E">
        <w:t xml:space="preserve">. Это значит, что расстояния между прямыми </w:t>
      </w:r>
      <w:r w:rsidR="00E21D2E" w:rsidRPr="00E21D2E">
        <w:rPr>
          <w:i/>
        </w:rPr>
        <w:t>CQ</w:t>
      </w:r>
      <w:r w:rsidR="00E21D2E" w:rsidRPr="00E21D2E">
        <w:t xml:space="preserve"> и </w:t>
      </w:r>
      <w:r w:rsidR="00E21D2E" w:rsidRPr="00E21D2E">
        <w:rPr>
          <w:i/>
        </w:rPr>
        <w:t>AP</w:t>
      </w:r>
      <w:r w:rsidR="00E21D2E" w:rsidRPr="00E21D2E">
        <w:t xml:space="preserve"> и между прямыми </w:t>
      </w:r>
      <w:r w:rsidR="00E21D2E" w:rsidRPr="00E21D2E">
        <w:rPr>
          <w:i/>
        </w:rPr>
        <w:t>BQ</w:t>
      </w:r>
      <w:r w:rsidR="00E21D2E" w:rsidRPr="00E21D2E">
        <w:t xml:space="preserve"> </w:t>
      </w:r>
      <w:r w:rsidR="00E21D2E">
        <w:t>и</w:t>
      </w:r>
      <w:r w:rsidR="00E21D2E" w:rsidRPr="00E21D2E">
        <w:t xml:space="preserve"> </w:t>
      </w:r>
      <w:r w:rsidR="00E21D2E" w:rsidRPr="00E21D2E">
        <w:rPr>
          <w:i/>
        </w:rPr>
        <w:t>DP</w:t>
      </w:r>
      <w:r w:rsidR="00E21D2E" w:rsidRPr="00E21D2E">
        <w:t xml:space="preserve"> равны.</w:t>
      </w:r>
      <w:r w:rsidR="00D12F9D" w:rsidRPr="00040221">
        <w:t xml:space="preserve"> </w:t>
      </w:r>
      <w:r w:rsidR="00C4277A" w:rsidRPr="00040221">
        <w:t xml:space="preserve">Таким образом, прямые </w:t>
      </w:r>
      <w:r w:rsidR="00C4277A" w:rsidRPr="00040221">
        <w:rPr>
          <w:i/>
          <w:lang w:val="en-US"/>
        </w:rPr>
        <w:t>AP</w:t>
      </w:r>
      <w:r w:rsidR="00C4277A" w:rsidRPr="00040221">
        <w:t xml:space="preserve">, </w:t>
      </w:r>
      <w:r w:rsidR="00C4277A" w:rsidRPr="00040221">
        <w:rPr>
          <w:i/>
          <w:lang w:val="en-US"/>
        </w:rPr>
        <w:t>BQ</w:t>
      </w:r>
      <w:r w:rsidR="00C4277A" w:rsidRPr="00040221">
        <w:t xml:space="preserve">, </w:t>
      </w:r>
      <w:r w:rsidR="00C4277A" w:rsidRPr="00040221">
        <w:rPr>
          <w:i/>
          <w:lang w:val="en-US"/>
        </w:rPr>
        <w:t>CP</w:t>
      </w:r>
      <w:r w:rsidR="00C4277A" w:rsidRPr="00040221">
        <w:t xml:space="preserve"> и </w:t>
      </w:r>
      <w:r w:rsidR="00C4277A" w:rsidRPr="00040221">
        <w:rPr>
          <w:i/>
          <w:lang w:val="en-US"/>
        </w:rPr>
        <w:t>DQ</w:t>
      </w:r>
      <w:r w:rsidR="00C4277A" w:rsidRPr="00040221">
        <w:t xml:space="preserve">, пересекаясь, образуют </w:t>
      </w:r>
      <w:r w:rsidR="00D12F9D" w:rsidRPr="00040221">
        <w:t>ромб</w:t>
      </w:r>
      <w:r w:rsidR="000229B3" w:rsidRPr="00040221">
        <w:t xml:space="preserve"> </w:t>
      </w:r>
      <w:r w:rsidR="007E6F86" w:rsidRPr="00040221">
        <w:rPr>
          <w:i/>
          <w:lang w:val="en-US"/>
        </w:rPr>
        <w:t>PMQN</w:t>
      </w:r>
      <w:r w:rsidR="007E6F86" w:rsidRPr="00040221">
        <w:t xml:space="preserve">, где </w:t>
      </w:r>
      <w:r w:rsidR="007E6F86" w:rsidRPr="00040221">
        <w:rPr>
          <w:i/>
          <w:lang w:val="en-US"/>
        </w:rPr>
        <w:t>M</w:t>
      </w:r>
      <w:r w:rsidR="007E6F86" w:rsidRPr="00040221">
        <w:t xml:space="preserve"> — точка пересечения </w:t>
      </w:r>
      <w:r w:rsidR="007E6F86" w:rsidRPr="00040221">
        <w:rPr>
          <w:i/>
          <w:lang w:val="en-US"/>
        </w:rPr>
        <w:t>DP</w:t>
      </w:r>
      <w:r w:rsidR="007E6F86" w:rsidRPr="00040221">
        <w:t xml:space="preserve"> и </w:t>
      </w:r>
      <w:r w:rsidR="007E6F86" w:rsidRPr="00040221">
        <w:rPr>
          <w:i/>
          <w:lang w:val="en-US"/>
        </w:rPr>
        <w:t>CQ</w:t>
      </w:r>
      <w:r w:rsidR="007E6F86" w:rsidRPr="00040221">
        <w:t>.</w:t>
      </w:r>
      <w:r w:rsidR="00F06DCF" w:rsidRPr="00040221">
        <w:t xml:space="preserve"> </w:t>
      </w:r>
      <w:r w:rsidR="006015B2" w:rsidRPr="006015B2">
        <w:t>По</w:t>
      </w:r>
      <w:r w:rsidR="006015B2" w:rsidRPr="008F635B">
        <w:t xml:space="preserve"> </w:t>
      </w:r>
      <w:r w:rsidR="006015B2" w:rsidRPr="006015B2">
        <w:t>свой</w:t>
      </w:r>
      <w:r w:rsidR="006015B2">
        <w:t>с</w:t>
      </w:r>
      <w:r w:rsidR="006015B2" w:rsidRPr="006015B2">
        <w:t>тву</w:t>
      </w:r>
      <w:r w:rsidR="006015B2" w:rsidRPr="008F635B">
        <w:t xml:space="preserve"> </w:t>
      </w:r>
      <w:r w:rsidR="006015B2" w:rsidRPr="006015B2">
        <w:t>ромба</w:t>
      </w:r>
      <w:r w:rsidR="006015B2" w:rsidRPr="008F635B">
        <w:t xml:space="preserve"> </w:t>
      </w:r>
      <w:r w:rsidR="006015B2">
        <w:rPr>
          <w:rFonts w:ascii="Symbol" w:hAnsi="Symbol"/>
          <w:lang w:val="en-US"/>
        </w:rPr>
        <w:t></w:t>
      </w:r>
      <w:r w:rsidR="006015B2" w:rsidRPr="008F635B">
        <w:rPr>
          <w:i/>
          <w:lang w:val="en-US"/>
        </w:rPr>
        <w:t>MQP</w:t>
      </w:r>
      <w:r w:rsidR="006015B2">
        <w:rPr>
          <w:lang w:val="en-US"/>
        </w:rPr>
        <w:t> </w:t>
      </w:r>
      <w:r w:rsidR="006015B2" w:rsidRPr="008F635B">
        <w:t>=</w:t>
      </w:r>
      <w:r w:rsidR="006015B2">
        <w:rPr>
          <w:lang w:val="en-US"/>
        </w:rPr>
        <w:t> </w:t>
      </w:r>
      <w:r w:rsidR="008F635B">
        <w:rPr>
          <w:rFonts w:ascii="Symbol" w:hAnsi="Symbol"/>
        </w:rPr>
        <w:t></w:t>
      </w:r>
      <w:r w:rsidR="006015B2" w:rsidRPr="008F635B">
        <w:rPr>
          <w:i/>
          <w:lang w:val="en-US"/>
        </w:rPr>
        <w:t>NQP</w:t>
      </w:r>
      <w:r w:rsidR="006015B2">
        <w:rPr>
          <w:lang w:val="en-US"/>
        </w:rPr>
        <w:t> </w:t>
      </w:r>
      <w:r w:rsidR="006015B2" w:rsidRPr="008F635B">
        <w:t>=</w:t>
      </w:r>
      <w:r w:rsidR="006015B2">
        <w:rPr>
          <w:lang w:val="en-US"/>
        </w:rPr>
        <w:t> </w:t>
      </w:r>
      <w:r w:rsidR="008F635B">
        <w:rPr>
          <w:rFonts w:ascii="Symbol" w:hAnsi="Symbol"/>
        </w:rPr>
        <w:t></w:t>
      </w:r>
      <w:r w:rsidR="006015B2" w:rsidRPr="008F635B">
        <w:rPr>
          <w:i/>
          <w:lang w:val="en-US"/>
        </w:rPr>
        <w:t>MPQ</w:t>
      </w:r>
      <w:r w:rsidR="006015B2">
        <w:rPr>
          <w:lang w:val="en-US"/>
        </w:rPr>
        <w:t> </w:t>
      </w:r>
      <w:r w:rsidR="006015B2" w:rsidRPr="008F635B">
        <w:t>=</w:t>
      </w:r>
      <w:r w:rsidR="006015B2">
        <w:rPr>
          <w:lang w:val="en-US"/>
        </w:rPr>
        <w:t> </w:t>
      </w:r>
      <w:r w:rsidR="008F635B">
        <w:rPr>
          <w:rFonts w:ascii="Symbol" w:hAnsi="Symbol"/>
        </w:rPr>
        <w:t></w:t>
      </w:r>
      <w:r w:rsidR="006015B2" w:rsidRPr="008F635B">
        <w:rPr>
          <w:i/>
          <w:lang w:val="en-US"/>
        </w:rPr>
        <w:t>NPQ</w:t>
      </w:r>
      <w:r w:rsidR="006015B2" w:rsidRPr="008F635B">
        <w:t>.</w:t>
      </w:r>
    </w:p>
    <w:p w:rsidR="00E175E5" w:rsidRPr="00040221" w:rsidRDefault="008F635B" w:rsidP="003D34F9">
      <w:pPr>
        <w:spacing w:line="259" w:lineRule="auto"/>
        <w:ind w:firstLine="425"/>
        <w:jc w:val="both"/>
      </w:pPr>
      <w:r>
        <w:t xml:space="preserve">Пусть отрезок </w:t>
      </w:r>
      <w:r w:rsidRPr="008F635B">
        <w:rPr>
          <w:i/>
        </w:rPr>
        <w:t>PQ</w:t>
      </w:r>
      <w:r>
        <w:t xml:space="preserve"> пересекает диагонали </w:t>
      </w:r>
      <w:r w:rsidRPr="008F635B">
        <w:rPr>
          <w:i/>
        </w:rPr>
        <w:t>AC</w:t>
      </w:r>
      <w:r>
        <w:t xml:space="preserve"> и </w:t>
      </w:r>
      <w:r w:rsidRPr="008F635B">
        <w:rPr>
          <w:i/>
        </w:rPr>
        <w:t>BD</w:t>
      </w:r>
      <w:r>
        <w:t xml:space="preserve"> в точках </w:t>
      </w:r>
      <w:r w:rsidRPr="008F635B">
        <w:rPr>
          <w:i/>
        </w:rPr>
        <w:t>U</w:t>
      </w:r>
      <w:r>
        <w:t xml:space="preserve"> и </w:t>
      </w:r>
      <w:r w:rsidRPr="008F635B">
        <w:rPr>
          <w:i/>
        </w:rPr>
        <w:t>V</w:t>
      </w:r>
      <w:r>
        <w:t xml:space="preserve"> соответственно. Тогда</w:t>
      </w:r>
      <w:r w:rsidRPr="008F635B">
        <w:t xml:space="preserve"> </w:t>
      </w:r>
      <w:r>
        <w:rPr>
          <w:rFonts w:ascii="Symbol" w:hAnsi="Symbol"/>
          <w:lang w:val="en-US"/>
        </w:rPr>
        <w:t></w:t>
      </w:r>
      <w:r w:rsidRPr="008F635B">
        <w:rPr>
          <w:i/>
          <w:lang w:val="en-US"/>
        </w:rPr>
        <w:t>CUQ</w:t>
      </w:r>
      <w:r>
        <w:t> = </w:t>
      </w:r>
      <w:r>
        <w:rPr>
          <w:rFonts w:ascii="Symbol" w:hAnsi="Symbol"/>
          <w:lang w:val="en-US"/>
        </w:rPr>
        <w:t></w:t>
      </w:r>
      <w:r w:rsidRPr="008F635B">
        <w:rPr>
          <w:i/>
          <w:lang w:val="en-US"/>
        </w:rPr>
        <w:t>MQU</w:t>
      </w:r>
      <w:r>
        <w:t>–</w:t>
      </w:r>
      <w:r>
        <w:rPr>
          <w:rFonts w:ascii="Symbol" w:hAnsi="Symbol"/>
          <w:lang w:val="en-US"/>
        </w:rPr>
        <w:t></w:t>
      </w:r>
      <w:r w:rsidRPr="008F635B">
        <w:rPr>
          <w:i/>
          <w:lang w:val="en-US"/>
        </w:rPr>
        <w:t>QCA</w:t>
      </w:r>
      <w:r>
        <w:t> = </w:t>
      </w:r>
      <w:r>
        <w:rPr>
          <w:rFonts w:ascii="Symbol" w:hAnsi="Symbol"/>
          <w:lang w:val="en-US"/>
        </w:rPr>
        <w:t></w:t>
      </w:r>
      <w:r w:rsidRPr="008F635B">
        <w:rPr>
          <w:i/>
          <w:lang w:val="en-US"/>
        </w:rPr>
        <w:t>MPV</w:t>
      </w:r>
      <w:r>
        <w:t>–</w:t>
      </w:r>
      <w:r>
        <w:rPr>
          <w:rFonts w:ascii="Symbol" w:hAnsi="Symbol"/>
          <w:lang w:val="en-US"/>
        </w:rPr>
        <w:t></w:t>
      </w:r>
      <w:r w:rsidRPr="008F635B">
        <w:rPr>
          <w:i/>
          <w:lang w:val="en-US"/>
        </w:rPr>
        <w:t>PDB</w:t>
      </w:r>
      <w:r>
        <w:t> = </w:t>
      </w:r>
      <w:r>
        <w:rPr>
          <w:rFonts w:ascii="Symbol" w:hAnsi="Symbol"/>
          <w:lang w:val="en-US"/>
        </w:rPr>
        <w:t></w:t>
      </w:r>
      <w:r w:rsidRPr="008F635B">
        <w:rPr>
          <w:i/>
          <w:lang w:val="en-US"/>
        </w:rPr>
        <w:t>P</w:t>
      </w:r>
      <w:r w:rsidR="00CA239E">
        <w:rPr>
          <w:i/>
          <w:lang w:val="en-US"/>
        </w:rPr>
        <w:t>V</w:t>
      </w:r>
      <w:r w:rsidRPr="008F635B">
        <w:rPr>
          <w:i/>
          <w:lang w:val="en-US"/>
        </w:rPr>
        <w:t>D</w:t>
      </w:r>
      <w:r w:rsidRPr="008F635B">
        <w:t xml:space="preserve">. </w:t>
      </w:r>
      <w:r>
        <w:t xml:space="preserve">Значит, в треугольнике </w:t>
      </w:r>
      <w:r w:rsidRPr="008F635B">
        <w:rPr>
          <w:i/>
        </w:rPr>
        <w:t>KUV</w:t>
      </w:r>
      <w:r>
        <w:t xml:space="preserve"> углы при основании </w:t>
      </w:r>
      <w:r w:rsidRPr="008F635B">
        <w:rPr>
          <w:i/>
        </w:rPr>
        <w:t>UV</w:t>
      </w:r>
      <w:r>
        <w:t xml:space="preserve"> равны, он равнобедренный, и поэтому внешняя биссектриса его угла </w:t>
      </w:r>
      <w:r w:rsidRPr="00CA239E">
        <w:rPr>
          <w:i/>
        </w:rPr>
        <w:t>K</w:t>
      </w:r>
      <w:r>
        <w:t xml:space="preserve"> параллельна </w:t>
      </w:r>
      <w:r w:rsidRPr="00CA239E">
        <w:rPr>
          <w:i/>
        </w:rPr>
        <w:t>UV</w:t>
      </w:r>
      <w:r>
        <w:t xml:space="preserve">, что и требовалось. Если же </w:t>
      </w:r>
      <w:r w:rsidRPr="008F635B">
        <w:rPr>
          <w:i/>
        </w:rPr>
        <w:t>K</w:t>
      </w:r>
      <w:r>
        <w:t> = </w:t>
      </w:r>
      <w:r w:rsidRPr="008F635B">
        <w:rPr>
          <w:i/>
        </w:rPr>
        <w:t>U</w:t>
      </w:r>
      <w:r>
        <w:t> = </w:t>
      </w:r>
      <w:r w:rsidRPr="008F635B">
        <w:rPr>
          <w:i/>
        </w:rPr>
        <w:t>V</w:t>
      </w:r>
      <w:r>
        <w:t xml:space="preserve">, полученное равенство углов сразу говорит, что </w:t>
      </w:r>
      <w:r w:rsidRPr="008F635B">
        <w:rPr>
          <w:i/>
        </w:rPr>
        <w:t>PQ</w:t>
      </w:r>
      <w:r>
        <w:t xml:space="preserve"> </w:t>
      </w:r>
      <w:r w:rsidRPr="008F635B">
        <w:t>—</w:t>
      </w:r>
      <w:r>
        <w:t xml:space="preserve"> биссектриса угла </w:t>
      </w:r>
      <w:r w:rsidRPr="008F635B">
        <w:rPr>
          <w:i/>
        </w:rPr>
        <w:t>AKD</w:t>
      </w:r>
      <w:r>
        <w:t>.</w:t>
      </w:r>
    </w:p>
    <w:p w:rsidR="00252321" w:rsidRPr="00040221" w:rsidRDefault="00252321" w:rsidP="003D34F9">
      <w:pPr>
        <w:spacing w:before="120" w:line="259" w:lineRule="auto"/>
        <w:ind w:firstLine="425"/>
        <w:jc w:val="both"/>
      </w:pPr>
      <w:r w:rsidRPr="00040221">
        <w:rPr>
          <w:b/>
        </w:rPr>
        <w:t>4.</w:t>
      </w:r>
      <w:r w:rsidRPr="00040221">
        <w:t> </w:t>
      </w:r>
      <w:r w:rsidR="001229B7" w:rsidRPr="00040221">
        <w:rPr>
          <w:i/>
        </w:rPr>
        <w:t>В вершинах правильного 300-угольника расставлены числа от 1 до 300 по одному разу в некотором порядке. Оказалось, что для каждого числа a среди ближайших к нему 15 чисел по часовой стрелке столько же меньших a, сколько и среди 15 ближайших к нему чисел против часовой стрелки. Число, которое больше всех 30 ближайших к нему чисел</w:t>
      </w:r>
      <w:r w:rsidR="00A31256" w:rsidRPr="00040221">
        <w:rPr>
          <w:i/>
        </w:rPr>
        <w:t>,</w:t>
      </w:r>
      <w:r w:rsidR="001229B7" w:rsidRPr="00040221">
        <w:rPr>
          <w:i/>
        </w:rPr>
        <w:t xml:space="preserve"> назовём </w:t>
      </w:r>
      <w:r w:rsidR="001229B7" w:rsidRPr="00AD2196">
        <w:rPr>
          <w:b/>
          <w:i/>
        </w:rPr>
        <w:t>огромным</w:t>
      </w:r>
      <w:r w:rsidR="001229B7" w:rsidRPr="00040221">
        <w:rPr>
          <w:i/>
        </w:rPr>
        <w:t>. Каково наименьшее возможное количество огромных чисел?</w:t>
      </w:r>
      <w:r w:rsidR="0025402F" w:rsidRPr="00040221">
        <w:rPr>
          <w:i/>
        </w:rPr>
        <w:t xml:space="preserve"> </w:t>
      </w:r>
      <w:r w:rsidR="001229B7" w:rsidRPr="00040221">
        <w:t>(С. Берлов)</w:t>
      </w:r>
    </w:p>
    <w:p w:rsidR="0025402F" w:rsidRPr="00040221" w:rsidRDefault="0025402F" w:rsidP="003D34F9">
      <w:pPr>
        <w:spacing w:before="120" w:line="259" w:lineRule="auto"/>
        <w:ind w:firstLine="425"/>
        <w:jc w:val="both"/>
      </w:pPr>
      <w:r w:rsidRPr="00040221">
        <w:rPr>
          <w:b/>
        </w:rPr>
        <w:t>Ответ</w:t>
      </w:r>
      <w:r w:rsidRPr="00040221">
        <w:t>.</w:t>
      </w:r>
      <w:r w:rsidR="005166E4" w:rsidRPr="00040221">
        <w:t xml:space="preserve"> 10.</w:t>
      </w:r>
      <w:r w:rsidR="007100CD" w:rsidRPr="00040221">
        <w:t xml:space="preserve"> </w:t>
      </w:r>
      <w:r w:rsidRPr="00040221">
        <w:rPr>
          <w:b/>
        </w:rPr>
        <w:t>Решение</w:t>
      </w:r>
      <w:r w:rsidRPr="00040221">
        <w:t xml:space="preserve">. </w:t>
      </w:r>
      <w:r w:rsidR="005166E4" w:rsidRPr="00040221">
        <w:rPr>
          <w:i/>
        </w:rPr>
        <w:t>Оценка</w:t>
      </w:r>
      <w:r w:rsidR="00A31256" w:rsidRPr="00040221">
        <w:t>.</w:t>
      </w:r>
      <w:r w:rsidR="005166E4" w:rsidRPr="00040221">
        <w:t xml:space="preserve"> </w:t>
      </w:r>
      <w:r w:rsidR="00A31256" w:rsidRPr="00040221">
        <w:t>Чтобы доказать, что огромных чисел не меньше 10, достаточно д</w:t>
      </w:r>
      <w:r w:rsidR="005166E4" w:rsidRPr="00040221">
        <w:t>ока</w:t>
      </w:r>
      <w:r w:rsidR="00A31256" w:rsidRPr="00040221">
        <w:t>зать</w:t>
      </w:r>
      <w:r w:rsidR="005166E4" w:rsidRPr="00040221">
        <w:t>, что среди любых 30 стоящих подряд чисел встретится огромное.</w:t>
      </w:r>
      <w:r w:rsidR="00A31256" w:rsidRPr="00040221">
        <w:t xml:space="preserve"> </w:t>
      </w:r>
      <w:r w:rsidR="005166E4" w:rsidRPr="00040221">
        <w:t>Действительно, пусть это не так. Тогда рассмотри</w:t>
      </w:r>
      <w:r w:rsidR="00CA239E">
        <w:t>м</w:t>
      </w:r>
      <w:r w:rsidR="005166E4" w:rsidRPr="00040221">
        <w:t xml:space="preserve"> самое большое из этих 30 чисел. С одной из сторон от него все 15 ближайших</w:t>
      </w:r>
      <w:r w:rsidR="00A31256" w:rsidRPr="00040221">
        <w:t xml:space="preserve"> </w:t>
      </w:r>
      <w:r w:rsidR="005166E4" w:rsidRPr="00040221">
        <w:t>чисел будут входить в эту тридцатку, а значит, будут меньше него. Но тогда по условию и 15 ближайших чисел с другой стороны</w:t>
      </w:r>
      <w:r w:rsidR="00A31256" w:rsidRPr="00040221">
        <w:t xml:space="preserve"> </w:t>
      </w:r>
      <w:r w:rsidR="005166E4" w:rsidRPr="00040221">
        <w:t>от него будут меньше него, т. е. оно будет огромным. Противоречие.</w:t>
      </w:r>
      <w:r w:rsidR="00A31256" w:rsidRPr="00040221">
        <w:t xml:space="preserve"> </w:t>
      </w:r>
      <w:r w:rsidR="005166E4" w:rsidRPr="00040221">
        <w:rPr>
          <w:i/>
        </w:rPr>
        <w:t>Пример</w:t>
      </w:r>
      <w:r w:rsidR="005166E4" w:rsidRPr="00040221">
        <w:t xml:space="preserve">. </w:t>
      </w:r>
      <w:r w:rsidR="00A31256" w:rsidRPr="00040221">
        <w:t>В</w:t>
      </w:r>
      <w:r w:rsidR="005166E4" w:rsidRPr="00040221">
        <w:t>се числа, заканчивающиеся на 0</w:t>
      </w:r>
      <w:r w:rsidR="00A31256" w:rsidRPr="00040221">
        <w:t>,</w:t>
      </w:r>
      <w:r w:rsidR="005166E4" w:rsidRPr="00040221">
        <w:t xml:space="preserve"> расставим в </w:t>
      </w:r>
      <w:r w:rsidR="00A31256" w:rsidRPr="00040221">
        <w:t xml:space="preserve">таком </w:t>
      </w:r>
      <w:r w:rsidR="005166E4" w:rsidRPr="00040221">
        <w:t>порядке</w:t>
      </w:r>
      <w:r w:rsidR="00A31256" w:rsidRPr="00040221">
        <w:t>:</w:t>
      </w:r>
      <w:r w:rsidR="005166E4" w:rsidRPr="00040221">
        <w:t xml:space="preserve"> 300, 280, 260, 240, ..., 20, 290, 270, 250,</w:t>
      </w:r>
      <w:r w:rsidR="00A31256" w:rsidRPr="00040221">
        <w:t xml:space="preserve"> </w:t>
      </w:r>
      <w:r w:rsidR="005166E4" w:rsidRPr="00040221">
        <w:t>...,</w:t>
      </w:r>
      <w:r w:rsidR="00A31256" w:rsidRPr="00040221">
        <w:t xml:space="preserve"> </w:t>
      </w:r>
      <w:r w:rsidR="005166E4" w:rsidRPr="00040221">
        <w:t xml:space="preserve">10. </w:t>
      </w:r>
      <w:r w:rsidR="00A31256" w:rsidRPr="00040221">
        <w:t>За ними</w:t>
      </w:r>
      <w:r w:rsidR="005166E4" w:rsidRPr="00040221">
        <w:t xml:space="preserve"> в </w:t>
      </w:r>
      <w:r w:rsidR="00A31256" w:rsidRPr="00040221">
        <w:t>подобн</w:t>
      </w:r>
      <w:r w:rsidR="005166E4" w:rsidRPr="00040221">
        <w:t>ом же порядке расставим числа, заканчивающиеся на 1:</w:t>
      </w:r>
      <w:r w:rsidR="00A31256" w:rsidRPr="00040221">
        <w:t xml:space="preserve"> </w:t>
      </w:r>
      <w:r w:rsidR="005166E4" w:rsidRPr="00040221">
        <w:t>291,</w:t>
      </w:r>
      <w:r w:rsidR="00A31256" w:rsidRPr="00040221">
        <w:t> </w:t>
      </w:r>
      <w:r w:rsidR="005166E4" w:rsidRPr="00040221">
        <w:t>271, ... ,11, 281, ...,</w:t>
      </w:r>
      <w:r w:rsidR="00A31256" w:rsidRPr="00040221">
        <w:t xml:space="preserve"> </w:t>
      </w:r>
      <w:r w:rsidR="005166E4" w:rsidRPr="00040221">
        <w:t>1</w:t>
      </w:r>
      <w:r w:rsidR="00A31256" w:rsidRPr="00040221">
        <w:t>,</w:t>
      </w:r>
      <w:r w:rsidR="005166E4" w:rsidRPr="00040221">
        <w:t xml:space="preserve"> </w:t>
      </w:r>
      <w:r w:rsidR="00A31256" w:rsidRPr="00040221">
        <w:t>зате</w:t>
      </w:r>
      <w:r w:rsidR="005166E4" w:rsidRPr="00040221">
        <w:t xml:space="preserve">м </w:t>
      </w:r>
      <w:r w:rsidR="00A31256" w:rsidRPr="00040221">
        <w:t xml:space="preserve">аналогично расставим числа, </w:t>
      </w:r>
      <w:r w:rsidR="005166E4" w:rsidRPr="00040221">
        <w:t xml:space="preserve">оканчивающиеся на </w:t>
      </w:r>
      <w:r w:rsidR="00A31256" w:rsidRPr="00040221">
        <w:t>2,</w:t>
      </w:r>
      <w:r w:rsidR="005166E4" w:rsidRPr="00040221">
        <w:t xml:space="preserve"> и т. д. пока круг не замкнётся. Нетрудно убедиться, что все условия будут выполнены, а огромными будут только числа</w:t>
      </w:r>
      <w:r w:rsidR="00A31256" w:rsidRPr="00040221">
        <w:t xml:space="preserve"> </w:t>
      </w:r>
      <w:r w:rsidR="005166E4" w:rsidRPr="00040221">
        <w:t>от 291 до 300.</w:t>
      </w:r>
    </w:p>
    <w:p w:rsidR="00252321" w:rsidRPr="008E27D4" w:rsidRDefault="00252321" w:rsidP="00CF49D1">
      <w:pPr>
        <w:ind w:firstLine="426"/>
        <w:jc w:val="center"/>
        <w:rPr>
          <w:b/>
          <w:sz w:val="28"/>
          <w:szCs w:val="26"/>
        </w:rPr>
      </w:pPr>
      <w:r w:rsidRPr="002D5A0B">
        <w:rPr>
          <w:b/>
        </w:rPr>
        <w:br w:type="page"/>
      </w:r>
      <w:r w:rsidR="0025402F" w:rsidRPr="007331AD">
        <w:rPr>
          <w:b/>
          <w:sz w:val="28"/>
          <w:szCs w:val="26"/>
          <w:lang w:val="en-US"/>
        </w:rPr>
        <w:lastRenderedPageBreak/>
        <w:t>X</w:t>
      </w:r>
      <w:r w:rsidR="000F0FCC" w:rsidRPr="008E27D4">
        <w:rPr>
          <w:b/>
          <w:sz w:val="28"/>
          <w:szCs w:val="26"/>
        </w:rPr>
        <w:t xml:space="preserve"> </w:t>
      </w:r>
      <w:r w:rsidRPr="008E27D4">
        <w:rPr>
          <w:b/>
          <w:sz w:val="28"/>
          <w:szCs w:val="26"/>
        </w:rPr>
        <w:t>олимпиада имени Леонарда Эйлера, заключительный этап</w:t>
      </w:r>
    </w:p>
    <w:p w:rsidR="00252321" w:rsidRPr="008E27D4" w:rsidRDefault="00252321" w:rsidP="00CF49D1">
      <w:pPr>
        <w:spacing w:before="120"/>
        <w:ind w:firstLine="426"/>
        <w:rPr>
          <w:b/>
          <w:sz w:val="32"/>
          <w:szCs w:val="26"/>
        </w:rPr>
      </w:pPr>
      <w:r w:rsidRPr="008E27D4">
        <w:rPr>
          <w:b/>
          <w:sz w:val="32"/>
          <w:szCs w:val="26"/>
        </w:rPr>
        <w:t>Решения заданий второго дня.</w:t>
      </w:r>
    </w:p>
    <w:p w:rsidR="00252321" w:rsidRPr="00D5442D" w:rsidRDefault="00252321" w:rsidP="008F635B">
      <w:pPr>
        <w:spacing w:before="120" w:line="252" w:lineRule="auto"/>
        <w:ind w:firstLine="425"/>
        <w:jc w:val="both"/>
      </w:pPr>
      <w:r w:rsidRPr="00D5442D">
        <w:rPr>
          <w:b/>
        </w:rPr>
        <w:t>5.</w:t>
      </w:r>
      <w:r w:rsidRPr="00D5442D">
        <w:t> </w:t>
      </w:r>
      <w:r w:rsidR="001229B7" w:rsidRPr="00D5442D">
        <w:rPr>
          <w:i/>
        </w:rPr>
        <w:t xml:space="preserve">Целые числа a, b, c </w:t>
      </w:r>
      <w:r w:rsidR="006E3B9E" w:rsidRPr="006E3B9E">
        <w:rPr>
          <w:i/>
        </w:rPr>
        <w:t xml:space="preserve">и натуральное число </w:t>
      </w:r>
      <w:r w:rsidR="006E3B9E" w:rsidRPr="006E3B9E">
        <w:rPr>
          <w:i/>
          <w:lang w:val="en-US"/>
        </w:rPr>
        <w:t>n</w:t>
      </w:r>
      <w:r w:rsidR="006E3B9E" w:rsidRPr="006E3B9E">
        <w:rPr>
          <w:i/>
        </w:rPr>
        <w:t xml:space="preserve"> </w:t>
      </w:r>
      <w:r w:rsidR="001229B7" w:rsidRPr="00D5442D">
        <w:rPr>
          <w:i/>
        </w:rPr>
        <w:t xml:space="preserve">таковы, что </w:t>
      </w:r>
      <w:r w:rsidR="001229B7" w:rsidRPr="00D5442D">
        <w:rPr>
          <w:i/>
          <w:lang w:val="en-US"/>
        </w:rPr>
        <w:t>a</w:t>
      </w:r>
      <w:r w:rsidR="001229B7" w:rsidRPr="00D5442D">
        <w:rPr>
          <w:i/>
        </w:rPr>
        <w:t>+</w:t>
      </w:r>
      <w:r w:rsidR="001229B7" w:rsidRPr="00D5442D">
        <w:rPr>
          <w:i/>
          <w:lang w:val="en-US"/>
        </w:rPr>
        <w:t>b</w:t>
      </w:r>
      <w:r w:rsidR="001229B7" w:rsidRPr="00D5442D">
        <w:rPr>
          <w:i/>
        </w:rPr>
        <w:t>+</w:t>
      </w:r>
      <w:r w:rsidR="001229B7" w:rsidRPr="00D5442D">
        <w:rPr>
          <w:i/>
          <w:lang w:val="en-US"/>
        </w:rPr>
        <w:t>c</w:t>
      </w:r>
      <w:r w:rsidR="001229B7" w:rsidRPr="00D5442D">
        <w:rPr>
          <w:i/>
        </w:rPr>
        <w:t xml:space="preserve"> = 1 и </w:t>
      </w:r>
      <w:r w:rsidR="001229B7" w:rsidRPr="00D5442D">
        <w:rPr>
          <w:i/>
          <w:lang w:val="en-US"/>
        </w:rPr>
        <w:t>a</w:t>
      </w:r>
      <w:r w:rsidR="001229B7" w:rsidRPr="00D5442D">
        <w:rPr>
          <w:i/>
          <w:vertAlign w:val="superscript"/>
        </w:rPr>
        <w:t>2</w:t>
      </w:r>
      <w:r w:rsidR="001229B7" w:rsidRPr="00D5442D">
        <w:rPr>
          <w:i/>
        </w:rPr>
        <w:t>+</w:t>
      </w:r>
      <w:r w:rsidR="001229B7" w:rsidRPr="00D5442D">
        <w:rPr>
          <w:i/>
          <w:lang w:val="en-US"/>
        </w:rPr>
        <w:t>b</w:t>
      </w:r>
      <w:r w:rsidR="001229B7" w:rsidRPr="00D5442D">
        <w:rPr>
          <w:i/>
          <w:vertAlign w:val="superscript"/>
        </w:rPr>
        <w:t>2</w:t>
      </w:r>
      <w:r w:rsidR="001229B7" w:rsidRPr="00D5442D">
        <w:rPr>
          <w:i/>
        </w:rPr>
        <w:t>+</w:t>
      </w:r>
      <w:r w:rsidR="001229B7" w:rsidRPr="00D5442D">
        <w:rPr>
          <w:i/>
          <w:lang w:val="en-US"/>
        </w:rPr>
        <w:t>c</w:t>
      </w:r>
      <w:r w:rsidR="001229B7" w:rsidRPr="00D5442D">
        <w:rPr>
          <w:i/>
          <w:vertAlign w:val="superscript"/>
        </w:rPr>
        <w:t>2</w:t>
      </w:r>
      <w:r w:rsidR="001229B7" w:rsidRPr="00D5442D">
        <w:rPr>
          <w:i/>
        </w:rPr>
        <w:t> = 2</w:t>
      </w:r>
      <w:r w:rsidR="001229B7" w:rsidRPr="00D5442D">
        <w:rPr>
          <w:i/>
          <w:lang w:val="en-US"/>
        </w:rPr>
        <w:t>n</w:t>
      </w:r>
      <w:r w:rsidR="001229B7" w:rsidRPr="00D5442D">
        <w:rPr>
          <w:i/>
        </w:rPr>
        <w:t xml:space="preserve">+1. Докажите, что </w:t>
      </w:r>
      <w:r w:rsidR="001229B7" w:rsidRPr="00D5442D">
        <w:rPr>
          <w:i/>
          <w:lang w:val="en-US"/>
        </w:rPr>
        <w:t>a</w:t>
      </w:r>
      <w:r w:rsidR="001229B7" w:rsidRPr="00D5442D">
        <w:rPr>
          <w:i/>
          <w:vertAlign w:val="superscript"/>
        </w:rPr>
        <w:t>3</w:t>
      </w:r>
      <w:r w:rsidR="001229B7" w:rsidRPr="00D5442D">
        <w:rPr>
          <w:i/>
        </w:rPr>
        <w:t>+</w:t>
      </w:r>
      <w:r w:rsidR="001229B7" w:rsidRPr="00D5442D">
        <w:rPr>
          <w:i/>
          <w:lang w:val="en-US"/>
        </w:rPr>
        <w:t>b</w:t>
      </w:r>
      <w:r w:rsidR="001229B7" w:rsidRPr="00D5442D">
        <w:rPr>
          <w:i/>
          <w:vertAlign w:val="superscript"/>
        </w:rPr>
        <w:t>2</w:t>
      </w:r>
      <w:r w:rsidR="001229B7" w:rsidRPr="00D5442D">
        <w:rPr>
          <w:i/>
        </w:rPr>
        <w:t>–</w:t>
      </w:r>
      <w:r w:rsidR="001229B7" w:rsidRPr="00D5442D">
        <w:rPr>
          <w:i/>
          <w:lang w:val="en-US"/>
        </w:rPr>
        <w:t>a</w:t>
      </w:r>
      <w:r w:rsidR="001229B7" w:rsidRPr="00D5442D">
        <w:rPr>
          <w:i/>
          <w:vertAlign w:val="superscript"/>
        </w:rPr>
        <w:t>2</w:t>
      </w:r>
      <w:r w:rsidR="001229B7" w:rsidRPr="00D5442D">
        <w:rPr>
          <w:i/>
        </w:rPr>
        <w:t>–</w:t>
      </w:r>
      <w:r w:rsidR="001229B7" w:rsidRPr="00D5442D">
        <w:rPr>
          <w:i/>
          <w:lang w:val="en-US"/>
        </w:rPr>
        <w:t>b</w:t>
      </w:r>
      <w:r w:rsidR="001229B7" w:rsidRPr="00D5442D">
        <w:rPr>
          <w:i/>
          <w:vertAlign w:val="superscript"/>
        </w:rPr>
        <w:t>3</w:t>
      </w:r>
      <w:r w:rsidR="001229B7" w:rsidRPr="00D5442D">
        <w:rPr>
          <w:i/>
        </w:rPr>
        <w:t xml:space="preserve"> делится на n.</w:t>
      </w:r>
      <w:r w:rsidR="0025402F" w:rsidRPr="00D5442D">
        <w:rPr>
          <w:i/>
        </w:rPr>
        <w:t xml:space="preserve"> </w:t>
      </w:r>
      <w:r w:rsidR="0025402F" w:rsidRPr="00D5442D">
        <w:t>(</w:t>
      </w:r>
      <w:r w:rsidR="001229B7" w:rsidRPr="00D5442D">
        <w:t>Н</w:t>
      </w:r>
      <w:r w:rsidR="0025402F" w:rsidRPr="00D5442D">
        <w:t>. </w:t>
      </w:r>
      <w:r w:rsidR="001229B7" w:rsidRPr="00D5442D">
        <w:t>Агахан</w:t>
      </w:r>
      <w:r w:rsidR="0025402F" w:rsidRPr="00D5442D">
        <w:t>ов)</w:t>
      </w:r>
    </w:p>
    <w:p w:rsidR="00B13FE1" w:rsidRPr="000A2484" w:rsidRDefault="0025402F" w:rsidP="008F635B">
      <w:pPr>
        <w:spacing w:before="120" w:line="252" w:lineRule="auto"/>
        <w:ind w:firstLine="425"/>
        <w:jc w:val="both"/>
      </w:pPr>
      <w:r w:rsidRPr="00D5442D">
        <w:rPr>
          <w:b/>
        </w:rPr>
        <w:t>Решение</w:t>
      </w:r>
      <w:r w:rsidRPr="00D5442D">
        <w:t xml:space="preserve">. </w:t>
      </w:r>
      <w:r w:rsidR="000A2484">
        <w:t>Из</w:t>
      </w:r>
      <w:r w:rsidR="000A2484" w:rsidRPr="000A2484">
        <w:t xml:space="preserve"> </w:t>
      </w:r>
      <w:r w:rsidR="000A2484">
        <w:t>условия</w:t>
      </w:r>
      <w:r w:rsidR="000A2484" w:rsidRPr="000A2484">
        <w:t xml:space="preserve"> </w:t>
      </w:r>
      <w:r w:rsidR="000A2484">
        <w:t>следует</w:t>
      </w:r>
      <w:r w:rsidR="000A2484" w:rsidRPr="000A2484">
        <w:t xml:space="preserve">, </w:t>
      </w:r>
      <w:r w:rsidR="000A2484">
        <w:t>что</w:t>
      </w:r>
      <w:r w:rsidR="00DB4F0F" w:rsidRPr="000A2484">
        <w:t xml:space="preserve"> </w:t>
      </w:r>
      <w:r w:rsidR="00DB4F0F" w:rsidRPr="00D5442D">
        <w:rPr>
          <w:i/>
          <w:lang w:val="en-US"/>
        </w:rPr>
        <w:t>a</w:t>
      </w:r>
      <w:r w:rsidR="00DB4F0F" w:rsidRPr="000A2484">
        <w:rPr>
          <w:vertAlign w:val="superscript"/>
        </w:rPr>
        <w:t>2</w:t>
      </w:r>
      <w:r w:rsidR="00DB4F0F" w:rsidRPr="000A2484">
        <w:rPr>
          <w:i/>
        </w:rPr>
        <w:t>+</w:t>
      </w:r>
      <w:r w:rsidR="00DB4F0F" w:rsidRPr="00D5442D">
        <w:rPr>
          <w:i/>
          <w:lang w:val="en-US"/>
        </w:rPr>
        <w:t>b</w:t>
      </w:r>
      <w:r w:rsidR="00DB4F0F" w:rsidRPr="000A2484">
        <w:rPr>
          <w:vertAlign w:val="superscript"/>
        </w:rPr>
        <w:t>2</w:t>
      </w:r>
      <w:r w:rsidR="00DB4F0F" w:rsidRPr="000A2484">
        <w:rPr>
          <w:i/>
        </w:rPr>
        <w:t>+</w:t>
      </w:r>
      <w:r w:rsidR="000A2484" w:rsidRPr="000A2484">
        <w:t>(1–</w:t>
      </w:r>
      <w:r w:rsidR="000A2484">
        <w:rPr>
          <w:i/>
          <w:lang w:val="en-US"/>
        </w:rPr>
        <w:t>a</w:t>
      </w:r>
      <w:r w:rsidR="000A2484" w:rsidRPr="000A2484">
        <w:rPr>
          <w:i/>
        </w:rPr>
        <w:t>–</w:t>
      </w:r>
      <w:r w:rsidR="000A2484">
        <w:rPr>
          <w:i/>
          <w:lang w:val="en-US"/>
        </w:rPr>
        <w:t>b</w:t>
      </w:r>
      <w:r w:rsidR="000A2484" w:rsidRPr="000A2484">
        <w:t>)</w:t>
      </w:r>
      <w:r w:rsidR="00DB4F0F" w:rsidRPr="000A2484">
        <w:rPr>
          <w:vertAlign w:val="superscript"/>
        </w:rPr>
        <w:t>2</w:t>
      </w:r>
      <w:r w:rsidR="00DB4F0F" w:rsidRPr="000A2484">
        <w:rPr>
          <w:lang w:val="en-US"/>
        </w:rPr>
        <w:t> </w:t>
      </w:r>
      <w:r w:rsidR="00DB4F0F" w:rsidRPr="000A2484">
        <w:t>=</w:t>
      </w:r>
      <w:r w:rsidR="00DB4F0F" w:rsidRPr="000A2484">
        <w:rPr>
          <w:lang w:val="en-US"/>
        </w:rPr>
        <w:t> </w:t>
      </w:r>
      <w:r w:rsidR="00DB4F0F" w:rsidRPr="000A2484">
        <w:t>2</w:t>
      </w:r>
      <w:r w:rsidR="00DB4F0F" w:rsidRPr="00D5442D">
        <w:rPr>
          <w:i/>
          <w:lang w:val="en-US"/>
        </w:rPr>
        <w:t>n</w:t>
      </w:r>
      <w:r w:rsidR="00DB4F0F" w:rsidRPr="000A2484">
        <w:t>+1</w:t>
      </w:r>
      <w:r w:rsidR="000A2484" w:rsidRPr="000A2484">
        <w:t xml:space="preserve">, </w:t>
      </w:r>
      <w:r w:rsidR="000A2484">
        <w:t>откуда</w:t>
      </w:r>
      <w:r w:rsidR="000A2484" w:rsidRPr="000A2484">
        <w:t xml:space="preserve"> </w:t>
      </w:r>
      <w:r w:rsidR="000A2484" w:rsidRPr="00D5442D">
        <w:rPr>
          <w:i/>
          <w:lang w:val="en-US"/>
        </w:rPr>
        <w:t>a</w:t>
      </w:r>
      <w:r w:rsidR="000A2484" w:rsidRPr="000A2484">
        <w:rPr>
          <w:vertAlign w:val="superscript"/>
        </w:rPr>
        <w:t>2</w:t>
      </w:r>
      <w:r w:rsidR="000A2484" w:rsidRPr="000A2484">
        <w:rPr>
          <w:i/>
        </w:rPr>
        <w:t>+</w:t>
      </w:r>
      <w:r w:rsidR="000A2484" w:rsidRPr="00D5442D">
        <w:rPr>
          <w:i/>
          <w:lang w:val="en-US"/>
        </w:rPr>
        <w:t>b</w:t>
      </w:r>
      <w:r w:rsidR="000A2484" w:rsidRPr="000A2484">
        <w:rPr>
          <w:vertAlign w:val="superscript"/>
        </w:rPr>
        <w:t>2</w:t>
      </w:r>
      <w:r w:rsidR="000A2484" w:rsidRPr="000A2484">
        <w:rPr>
          <w:i/>
        </w:rPr>
        <w:t>+</w:t>
      </w:r>
      <w:r w:rsidR="00DB4F0F" w:rsidRPr="00D5442D">
        <w:rPr>
          <w:i/>
          <w:lang w:val="en-US"/>
        </w:rPr>
        <w:t>ab</w:t>
      </w:r>
      <w:r w:rsidR="000A2484" w:rsidRPr="000A2484">
        <w:rPr>
          <w:i/>
        </w:rPr>
        <w:t>–</w:t>
      </w:r>
      <w:r w:rsidR="000A2484" w:rsidRPr="000A2484">
        <w:t>(</w:t>
      </w:r>
      <w:r w:rsidR="00DB4F0F" w:rsidRPr="00D5442D">
        <w:rPr>
          <w:i/>
          <w:lang w:val="en-US"/>
        </w:rPr>
        <w:t>a</w:t>
      </w:r>
      <w:r w:rsidR="00DB4F0F" w:rsidRPr="000A2484">
        <w:rPr>
          <w:i/>
        </w:rPr>
        <w:t>+</w:t>
      </w:r>
      <w:r w:rsidR="00DB4F0F" w:rsidRPr="00D5442D">
        <w:rPr>
          <w:i/>
          <w:lang w:val="en-US"/>
        </w:rPr>
        <w:t>b</w:t>
      </w:r>
      <w:r w:rsidR="000A2484" w:rsidRPr="000A2484">
        <w:t>)</w:t>
      </w:r>
      <w:r w:rsidR="00DB4F0F" w:rsidRPr="00D5442D">
        <w:rPr>
          <w:lang w:val="en-US"/>
        </w:rPr>
        <w:t> </w:t>
      </w:r>
      <w:r w:rsidR="00DB4F0F" w:rsidRPr="000A2484">
        <w:t>=</w:t>
      </w:r>
      <w:r w:rsidR="00DB4F0F" w:rsidRPr="00D5442D">
        <w:rPr>
          <w:lang w:val="en-US"/>
        </w:rPr>
        <w:t> </w:t>
      </w:r>
      <w:r w:rsidR="00DB4F0F" w:rsidRPr="00D5442D">
        <w:rPr>
          <w:i/>
          <w:lang w:val="en-US"/>
        </w:rPr>
        <w:t>n</w:t>
      </w:r>
      <w:r w:rsidR="00DB4F0F" w:rsidRPr="000A2484">
        <w:t xml:space="preserve">. </w:t>
      </w:r>
      <w:r w:rsidR="000A2484">
        <w:t>Поэтому</w:t>
      </w:r>
      <w:r w:rsidR="00DB4F0F" w:rsidRPr="000A2484">
        <w:t xml:space="preserve"> </w:t>
      </w:r>
      <w:r w:rsidR="00DB4F0F" w:rsidRPr="000A2484">
        <w:br/>
      </w:r>
      <w:r w:rsidR="00DB4F0F" w:rsidRPr="00D5442D">
        <w:rPr>
          <w:i/>
          <w:lang w:val="en-US"/>
        </w:rPr>
        <w:t>a</w:t>
      </w:r>
      <w:r w:rsidR="00DB4F0F" w:rsidRPr="000A2484">
        <w:rPr>
          <w:vertAlign w:val="superscript"/>
        </w:rPr>
        <w:t>3</w:t>
      </w:r>
      <w:r w:rsidR="00DB4F0F" w:rsidRPr="000A2484">
        <w:rPr>
          <w:i/>
        </w:rPr>
        <w:t>+</w:t>
      </w:r>
      <w:r w:rsidR="00DB4F0F" w:rsidRPr="00D5442D">
        <w:rPr>
          <w:i/>
          <w:lang w:val="en-US"/>
        </w:rPr>
        <w:t>b</w:t>
      </w:r>
      <w:r w:rsidR="00DB4F0F" w:rsidRPr="000A2484">
        <w:rPr>
          <w:vertAlign w:val="superscript"/>
        </w:rPr>
        <w:t>2</w:t>
      </w:r>
      <w:r w:rsidR="00DB4F0F" w:rsidRPr="000A2484">
        <w:rPr>
          <w:i/>
        </w:rPr>
        <w:t>–</w:t>
      </w:r>
      <w:r w:rsidR="00DB4F0F" w:rsidRPr="00D5442D">
        <w:rPr>
          <w:i/>
          <w:lang w:val="en-US"/>
        </w:rPr>
        <w:t>a</w:t>
      </w:r>
      <w:r w:rsidR="00DB4F0F" w:rsidRPr="000A2484">
        <w:rPr>
          <w:vertAlign w:val="superscript"/>
        </w:rPr>
        <w:t>2</w:t>
      </w:r>
      <w:r w:rsidR="00DB4F0F" w:rsidRPr="000A2484">
        <w:rPr>
          <w:i/>
        </w:rPr>
        <w:t>–</w:t>
      </w:r>
      <w:r w:rsidR="00DB4F0F" w:rsidRPr="00D5442D">
        <w:rPr>
          <w:i/>
          <w:lang w:val="en-US"/>
        </w:rPr>
        <w:t>b</w:t>
      </w:r>
      <w:r w:rsidR="00DB4F0F" w:rsidRPr="000A2484">
        <w:rPr>
          <w:vertAlign w:val="superscript"/>
        </w:rPr>
        <w:t>3</w:t>
      </w:r>
      <w:r w:rsidR="00DB4F0F" w:rsidRPr="00D5442D">
        <w:rPr>
          <w:lang w:val="en-US"/>
        </w:rPr>
        <w:t> </w:t>
      </w:r>
      <w:r w:rsidR="00DB4F0F" w:rsidRPr="000A2484">
        <w:t>=</w:t>
      </w:r>
      <w:r w:rsidR="00DB4F0F" w:rsidRPr="00D5442D">
        <w:rPr>
          <w:lang w:val="en-US"/>
        </w:rPr>
        <w:t> </w:t>
      </w:r>
      <w:r w:rsidR="00DB4F0F" w:rsidRPr="000A2484">
        <w:t>(</w:t>
      </w:r>
      <w:r w:rsidR="00DB4F0F" w:rsidRPr="00D5442D">
        <w:rPr>
          <w:i/>
          <w:lang w:val="en-US"/>
        </w:rPr>
        <w:t>a</w:t>
      </w:r>
      <w:r w:rsidR="00DB4F0F" w:rsidRPr="000A2484">
        <w:rPr>
          <w:vertAlign w:val="superscript"/>
        </w:rPr>
        <w:t>3</w:t>
      </w:r>
      <w:r w:rsidR="00DB4F0F" w:rsidRPr="000A2484">
        <w:rPr>
          <w:i/>
        </w:rPr>
        <w:t>–</w:t>
      </w:r>
      <w:r w:rsidR="00DB4F0F" w:rsidRPr="00D5442D">
        <w:rPr>
          <w:i/>
          <w:lang w:val="en-US"/>
        </w:rPr>
        <w:t>b</w:t>
      </w:r>
      <w:r w:rsidR="00DB4F0F" w:rsidRPr="000A2484">
        <w:rPr>
          <w:vertAlign w:val="superscript"/>
        </w:rPr>
        <w:t>3</w:t>
      </w:r>
      <w:r w:rsidR="00DB4F0F" w:rsidRPr="000A2484">
        <w:t>)</w:t>
      </w:r>
      <w:r w:rsidR="00DB4F0F" w:rsidRPr="000A2484">
        <w:rPr>
          <w:i/>
        </w:rPr>
        <w:t>+</w:t>
      </w:r>
      <w:r w:rsidR="00DB4F0F" w:rsidRPr="000A2484">
        <w:t>(</w:t>
      </w:r>
      <w:r w:rsidR="00DB4F0F" w:rsidRPr="00D5442D">
        <w:rPr>
          <w:i/>
          <w:lang w:val="en-US"/>
        </w:rPr>
        <w:t>b</w:t>
      </w:r>
      <w:r w:rsidR="00DB4F0F" w:rsidRPr="000A2484">
        <w:rPr>
          <w:vertAlign w:val="superscript"/>
        </w:rPr>
        <w:t>2</w:t>
      </w:r>
      <w:r w:rsidR="00DB4F0F" w:rsidRPr="000A2484">
        <w:rPr>
          <w:i/>
        </w:rPr>
        <w:t>–</w:t>
      </w:r>
      <w:r w:rsidR="00DB4F0F" w:rsidRPr="00D5442D">
        <w:rPr>
          <w:i/>
          <w:lang w:val="en-US"/>
        </w:rPr>
        <w:t>a</w:t>
      </w:r>
      <w:r w:rsidR="00DB4F0F" w:rsidRPr="000A2484">
        <w:rPr>
          <w:vertAlign w:val="superscript"/>
        </w:rPr>
        <w:t>2</w:t>
      </w:r>
      <w:r w:rsidR="00DB4F0F" w:rsidRPr="000A2484">
        <w:t>)</w:t>
      </w:r>
      <w:r w:rsidR="00DB4F0F" w:rsidRPr="00D5442D">
        <w:rPr>
          <w:lang w:val="en-US"/>
        </w:rPr>
        <w:t> </w:t>
      </w:r>
      <w:r w:rsidR="00DB4F0F" w:rsidRPr="000A2484">
        <w:t>=</w:t>
      </w:r>
      <w:r w:rsidR="00DB4F0F" w:rsidRPr="00D5442D">
        <w:rPr>
          <w:lang w:val="en-US"/>
        </w:rPr>
        <w:t> </w:t>
      </w:r>
      <w:r w:rsidR="00DB4F0F" w:rsidRPr="000A2484">
        <w:t>(</w:t>
      </w:r>
      <w:r w:rsidR="00DB4F0F" w:rsidRPr="00D5442D">
        <w:rPr>
          <w:i/>
          <w:lang w:val="en-US"/>
        </w:rPr>
        <w:t>a</w:t>
      </w:r>
      <w:r w:rsidR="00DB4F0F" w:rsidRPr="000A2484">
        <w:t>–</w:t>
      </w:r>
      <w:r w:rsidR="00DB4F0F" w:rsidRPr="00D5442D">
        <w:rPr>
          <w:i/>
          <w:lang w:val="en-US"/>
        </w:rPr>
        <w:t>b</w:t>
      </w:r>
      <w:r w:rsidR="00DB4F0F" w:rsidRPr="000A2484">
        <w:t>)(</w:t>
      </w:r>
      <w:r w:rsidR="00DB4F0F" w:rsidRPr="00D5442D">
        <w:rPr>
          <w:i/>
          <w:lang w:val="en-US"/>
        </w:rPr>
        <w:t>a</w:t>
      </w:r>
      <w:r w:rsidR="00DB4F0F" w:rsidRPr="000A2484">
        <w:rPr>
          <w:vertAlign w:val="superscript"/>
        </w:rPr>
        <w:t>2</w:t>
      </w:r>
      <w:r w:rsidR="00DB4F0F" w:rsidRPr="000A2484">
        <w:t>+</w:t>
      </w:r>
      <w:r w:rsidR="00DB4F0F" w:rsidRPr="00D5442D">
        <w:rPr>
          <w:i/>
          <w:lang w:val="en-US"/>
        </w:rPr>
        <w:t>b</w:t>
      </w:r>
      <w:r w:rsidR="00DB4F0F" w:rsidRPr="000A2484">
        <w:rPr>
          <w:vertAlign w:val="superscript"/>
        </w:rPr>
        <w:t>2</w:t>
      </w:r>
      <w:r w:rsidR="00DB4F0F" w:rsidRPr="000A2484">
        <w:t>+</w:t>
      </w:r>
      <w:r w:rsidR="00DB4F0F" w:rsidRPr="00D5442D">
        <w:rPr>
          <w:i/>
          <w:lang w:val="en-US"/>
        </w:rPr>
        <w:t>ab</w:t>
      </w:r>
      <w:r w:rsidR="00DB4F0F" w:rsidRPr="000A2484">
        <w:t>–(</w:t>
      </w:r>
      <w:r w:rsidR="00DB4F0F" w:rsidRPr="00D5442D">
        <w:rPr>
          <w:i/>
          <w:lang w:val="en-US"/>
        </w:rPr>
        <w:t>a</w:t>
      </w:r>
      <w:r w:rsidR="00DB4F0F" w:rsidRPr="000A2484">
        <w:rPr>
          <w:i/>
        </w:rPr>
        <w:t>+</w:t>
      </w:r>
      <w:r w:rsidR="00DB4F0F" w:rsidRPr="00D5442D">
        <w:rPr>
          <w:i/>
          <w:lang w:val="en-US"/>
        </w:rPr>
        <w:t>b</w:t>
      </w:r>
      <w:r w:rsidR="00DB4F0F" w:rsidRPr="000A2484">
        <w:t>))</w:t>
      </w:r>
      <w:r w:rsidR="00DB4F0F" w:rsidRPr="00D5442D">
        <w:rPr>
          <w:lang w:val="en-US"/>
        </w:rPr>
        <w:t> </w:t>
      </w:r>
      <w:r w:rsidR="00DB4F0F" w:rsidRPr="000A2484">
        <w:t>=</w:t>
      </w:r>
      <w:r w:rsidR="00DB4F0F" w:rsidRPr="00D5442D">
        <w:rPr>
          <w:lang w:val="en-US"/>
        </w:rPr>
        <w:t> </w:t>
      </w:r>
      <w:r w:rsidR="00DB4F0F" w:rsidRPr="000A2484">
        <w:t>(</w:t>
      </w:r>
      <w:r w:rsidR="00DB4F0F" w:rsidRPr="00D5442D">
        <w:rPr>
          <w:i/>
          <w:lang w:val="en-US"/>
        </w:rPr>
        <w:t>a</w:t>
      </w:r>
      <w:r w:rsidR="00DB4F0F" w:rsidRPr="000A2484">
        <w:t>–</w:t>
      </w:r>
      <w:r w:rsidR="00DB4F0F" w:rsidRPr="00D5442D">
        <w:rPr>
          <w:i/>
          <w:lang w:val="en-US"/>
        </w:rPr>
        <w:t>b</w:t>
      </w:r>
      <w:r w:rsidR="00DB4F0F" w:rsidRPr="000A2484">
        <w:t>)</w:t>
      </w:r>
      <w:r w:rsidR="00DB4F0F" w:rsidRPr="00D5442D">
        <w:rPr>
          <w:lang w:val="en-US"/>
        </w:rPr>
        <w:sym w:font="Symbol" w:char="F0D7"/>
      </w:r>
      <w:r w:rsidR="00DB4F0F" w:rsidRPr="00D5442D">
        <w:rPr>
          <w:i/>
          <w:lang w:val="en-US"/>
        </w:rPr>
        <w:t>n</w:t>
      </w:r>
      <w:r w:rsidR="00DB4F0F" w:rsidRPr="000A2484">
        <w:t xml:space="preserve">, </w:t>
      </w:r>
      <w:r w:rsidR="000A2484">
        <w:t>что</w:t>
      </w:r>
      <w:r w:rsidR="000A2484" w:rsidRPr="000A2484">
        <w:t xml:space="preserve"> </w:t>
      </w:r>
      <w:r w:rsidR="000A2484">
        <w:t>и</w:t>
      </w:r>
      <w:r w:rsidR="000A2484" w:rsidRPr="000A2484">
        <w:t xml:space="preserve"> </w:t>
      </w:r>
      <w:r w:rsidR="000A2484">
        <w:t>требовалось доказать</w:t>
      </w:r>
      <w:r w:rsidR="00DB4F0F" w:rsidRPr="000A2484">
        <w:t>.</w:t>
      </w:r>
    </w:p>
    <w:p w:rsidR="006B408F" w:rsidRPr="00D5442D" w:rsidRDefault="0025402F" w:rsidP="008F635B">
      <w:pPr>
        <w:spacing w:before="120" w:line="252" w:lineRule="auto"/>
        <w:ind w:firstLine="425"/>
        <w:jc w:val="both"/>
      </w:pPr>
      <w:r w:rsidRPr="00D5442D">
        <w:rPr>
          <w:b/>
        </w:rPr>
        <w:t>6</w:t>
      </w:r>
      <w:r w:rsidR="006B408F" w:rsidRPr="00D5442D">
        <w:rPr>
          <w:b/>
        </w:rPr>
        <w:t>.</w:t>
      </w:r>
      <w:r w:rsidR="006B408F" w:rsidRPr="00D5442D">
        <w:t xml:space="preserve"> </w:t>
      </w:r>
      <w:r w:rsidR="001229B7" w:rsidRPr="00D5442D">
        <w:rPr>
          <w:i/>
        </w:rPr>
        <w:t xml:space="preserve">Среди десяти человек ровно один лжец и 9 рыцарей. </w:t>
      </w:r>
      <w:r w:rsidR="00875363" w:rsidRPr="00D5442D">
        <w:rPr>
          <w:i/>
        </w:rPr>
        <w:t xml:space="preserve">Рыцари всегда говорят правду, лжецы всегда лгут. </w:t>
      </w:r>
      <w:r w:rsidR="001229B7" w:rsidRPr="00D5442D">
        <w:rPr>
          <w:i/>
        </w:rPr>
        <w:t xml:space="preserve">Каждому из них дали карточку с натуральным числом от 1 до 10, причем все числа на карточках различны. Любому можно задать вопрос: «Верно ли, что на твоей карточке написано число M?» (M может быть только натуральным числом от 1 до 10). Верно ли, что за 17 </w:t>
      </w:r>
      <w:r w:rsidR="00875363" w:rsidRPr="00D5442D">
        <w:rPr>
          <w:i/>
        </w:rPr>
        <w:t xml:space="preserve">таких </w:t>
      </w:r>
      <w:r w:rsidR="001229B7" w:rsidRPr="00D5442D">
        <w:rPr>
          <w:i/>
        </w:rPr>
        <w:t>вопросов можно гарантированно найти лжеца?</w:t>
      </w:r>
      <w:r w:rsidRPr="00D5442D">
        <w:rPr>
          <w:i/>
        </w:rPr>
        <w:t xml:space="preserve"> </w:t>
      </w:r>
      <w:r w:rsidRPr="00D5442D">
        <w:t>(</w:t>
      </w:r>
      <w:r w:rsidR="001229B7" w:rsidRPr="00D5442D">
        <w:t>О</w:t>
      </w:r>
      <w:r w:rsidRPr="00D5442D">
        <w:t>. </w:t>
      </w:r>
      <w:r w:rsidR="001229B7" w:rsidRPr="00D5442D">
        <w:t>Подлипский</w:t>
      </w:r>
      <w:r w:rsidRPr="00D5442D">
        <w:t>)</w:t>
      </w:r>
    </w:p>
    <w:p w:rsidR="00F55F03" w:rsidRPr="00D5442D" w:rsidRDefault="001229B7" w:rsidP="008F635B">
      <w:pPr>
        <w:spacing w:before="120" w:line="252" w:lineRule="auto"/>
        <w:ind w:firstLine="425"/>
        <w:jc w:val="both"/>
      </w:pPr>
      <w:r w:rsidRPr="00D5442D">
        <w:rPr>
          <w:b/>
        </w:rPr>
        <w:t>Ответ</w:t>
      </w:r>
      <w:r w:rsidRPr="00D5442D">
        <w:t>.</w:t>
      </w:r>
      <w:r w:rsidR="00490921" w:rsidRPr="00D5442D">
        <w:t xml:space="preserve"> Верно.</w:t>
      </w:r>
      <w:r w:rsidRPr="00D5442D">
        <w:t xml:space="preserve"> </w:t>
      </w:r>
      <w:r w:rsidR="0025402F" w:rsidRPr="00D5442D">
        <w:rPr>
          <w:b/>
        </w:rPr>
        <w:t>Решение</w:t>
      </w:r>
      <w:r w:rsidR="0025402F" w:rsidRPr="00D5442D">
        <w:t>.</w:t>
      </w:r>
      <w:r w:rsidR="00490921" w:rsidRPr="00D5442D">
        <w:t xml:space="preserve"> </w:t>
      </w:r>
      <w:r w:rsidR="00FC6AAB" w:rsidRPr="00D5442D">
        <w:t xml:space="preserve">Зададим </w:t>
      </w:r>
      <w:r w:rsidR="00F55F03" w:rsidRPr="00D5442D">
        <w:t>одн</w:t>
      </w:r>
      <w:r w:rsidR="00FC6AAB" w:rsidRPr="00D5442D">
        <w:t>ому</w:t>
      </w:r>
      <w:r w:rsidR="00F55F03" w:rsidRPr="00D5442D">
        <w:t xml:space="preserve"> человеку</w:t>
      </w:r>
      <w:r w:rsidR="00FC6AAB" w:rsidRPr="00D5442D">
        <w:t xml:space="preserve"> 9 вопросов </w:t>
      </w:r>
      <w:r w:rsidR="00F55F03" w:rsidRPr="00D5442D">
        <w:t>— про числа от 1 до 9. Если он лжец, мы получим не меньше восьми положительных ответов и тем самым найдем его. В противном случае он рыцарь, и мы узнаем, что написано на его карточке: если число от 1 до 9, то мы получим утвердительный ответ на соответствующий вопрос, а есл</w:t>
      </w:r>
      <w:bookmarkStart w:id="0" w:name="_GoBack"/>
      <w:bookmarkEnd w:id="0"/>
      <w:r w:rsidR="00F55F03" w:rsidRPr="00D5442D">
        <w:t xml:space="preserve">и число 10, то все ответы будут отрицательными. Узнав, какое число </w:t>
      </w:r>
      <w:r w:rsidR="00F55F03" w:rsidRPr="00D5442D">
        <w:rPr>
          <w:i/>
          <w:lang w:val="en-US"/>
        </w:rPr>
        <w:t>M</w:t>
      </w:r>
      <w:r w:rsidR="00F55F03" w:rsidRPr="00D5442D">
        <w:t xml:space="preserve"> написано на карточке у первого, зададим восьмерым из остальных вопрос про это число. Если кто-то ответит утвердительно — лжец он, если все ответят отрицательно — лжец тот, кому мы не задавали вопросов.</w:t>
      </w:r>
    </w:p>
    <w:p w:rsidR="00496BA0" w:rsidRPr="00D5442D" w:rsidRDefault="006B408F" w:rsidP="008F635B">
      <w:pPr>
        <w:spacing w:before="120" w:line="252" w:lineRule="auto"/>
        <w:ind w:firstLine="425"/>
        <w:jc w:val="both"/>
      </w:pPr>
      <w:r w:rsidRPr="00D5442D">
        <w:rPr>
          <w:b/>
        </w:rPr>
        <w:t>7</w:t>
      </w:r>
      <w:r w:rsidR="00496BA0" w:rsidRPr="00D5442D">
        <w:rPr>
          <w:b/>
        </w:rPr>
        <w:t>.</w:t>
      </w:r>
      <w:r w:rsidR="00496BA0" w:rsidRPr="00D5442D">
        <w:t xml:space="preserve"> </w:t>
      </w:r>
      <w:r w:rsidR="001229B7" w:rsidRPr="00D5442D">
        <w:rPr>
          <w:i/>
        </w:rPr>
        <w:t>Из клетчатой доски размером 70</w:t>
      </w:r>
      <w:r w:rsidR="001229B7" w:rsidRPr="00D5442D">
        <w:rPr>
          <w:i/>
        </w:rPr>
        <w:sym w:font="Symbol" w:char="F0B4"/>
      </w:r>
      <w:r w:rsidR="001229B7" w:rsidRPr="00D5442D">
        <w:rPr>
          <w:i/>
        </w:rPr>
        <w:t>70 вырезали 2018 клеток. Докажите, что доска распалась не более чем на 2018 кусков. Два куска, не имеющие общих точек кроме вершин клеток, считаются не соединёнными друг с другом.</w:t>
      </w:r>
      <w:r w:rsidR="0025402F" w:rsidRPr="00D5442D">
        <w:rPr>
          <w:i/>
        </w:rPr>
        <w:t xml:space="preserve"> </w:t>
      </w:r>
      <w:r w:rsidR="0025402F" w:rsidRPr="00D5442D">
        <w:t>(</w:t>
      </w:r>
      <w:r w:rsidR="001229B7" w:rsidRPr="00D5442D">
        <w:t>И</w:t>
      </w:r>
      <w:r w:rsidR="0025402F" w:rsidRPr="00D5442D">
        <w:t>. </w:t>
      </w:r>
      <w:r w:rsidR="001229B7" w:rsidRPr="00D5442D">
        <w:t>Рубанов</w:t>
      </w:r>
      <w:r w:rsidR="0025402F" w:rsidRPr="00D5442D">
        <w:t>)</w:t>
      </w:r>
    </w:p>
    <w:p w:rsidR="002D032F" w:rsidRPr="00D5442D" w:rsidRDefault="0025402F" w:rsidP="008F635B">
      <w:pPr>
        <w:spacing w:before="120" w:line="252" w:lineRule="auto"/>
        <w:ind w:firstLine="425"/>
        <w:jc w:val="both"/>
      </w:pPr>
      <w:r w:rsidRPr="00D5442D">
        <w:rPr>
          <w:b/>
          <w:spacing w:val="-2"/>
        </w:rPr>
        <w:t>Решение</w:t>
      </w:r>
      <w:r w:rsidRPr="00D5442D">
        <w:rPr>
          <w:spacing w:val="-2"/>
        </w:rPr>
        <w:t xml:space="preserve">. </w:t>
      </w:r>
      <w:r w:rsidR="00984ED7" w:rsidRPr="00D5442D">
        <w:rPr>
          <w:spacing w:val="-2"/>
        </w:rPr>
        <w:t>Нетрудно построить цикл, проходящий по разу через все клетки доски 70</w:t>
      </w:r>
      <w:r w:rsidR="00984ED7" w:rsidRPr="00D5442D">
        <w:rPr>
          <w:spacing w:val="-2"/>
        </w:rPr>
        <w:sym w:font="Symbol" w:char="F0B4"/>
      </w:r>
      <w:r w:rsidR="00984ED7" w:rsidRPr="00D5442D">
        <w:rPr>
          <w:spacing w:val="-2"/>
        </w:rPr>
        <w:t>70 так, что соседние клетки в нем имеют общую сторону: можно, например, пройти всю первую вертикаль от нижней клетки до верхней, потом ходить по вертикалям «змейкой» от верхней горизонтали до второй снизу</w:t>
      </w:r>
      <w:r w:rsidR="00D43477" w:rsidRPr="00D5442D">
        <w:rPr>
          <w:spacing w:val="-2"/>
        </w:rPr>
        <w:t xml:space="preserve"> и обратно</w:t>
      </w:r>
      <w:r w:rsidR="00984ED7" w:rsidRPr="00D5442D">
        <w:rPr>
          <w:spacing w:val="-2"/>
        </w:rPr>
        <w:t>,</w:t>
      </w:r>
      <w:r w:rsidR="00490921" w:rsidRPr="00D5442D">
        <w:rPr>
          <w:spacing w:val="-2"/>
        </w:rPr>
        <w:t xml:space="preserve"> а</w:t>
      </w:r>
      <w:r w:rsidR="00984ED7" w:rsidRPr="00D5442D">
        <w:rPr>
          <w:spacing w:val="-2"/>
        </w:rPr>
        <w:t xml:space="preserve"> по последней вертикали вернуться на первую горизонталь и по ней — в исходную клетку. «Расклеим» все общие стороны клеток на доске, кроме общих сторон между соседними клетками нашего цикла. Даже после этого 2018 выброшенных клеток будут разбивать этот цикл не более чем на 2018 частей, а при обратной склейке цикла в доску число частей </w:t>
      </w:r>
      <w:r w:rsidR="00490921" w:rsidRPr="00D5442D">
        <w:rPr>
          <w:spacing w:val="-2"/>
        </w:rPr>
        <w:t>не увеличится</w:t>
      </w:r>
      <w:r w:rsidR="00984ED7" w:rsidRPr="00D5442D">
        <w:rPr>
          <w:spacing w:val="-2"/>
        </w:rPr>
        <w:t>.</w:t>
      </w:r>
    </w:p>
    <w:p w:rsidR="00252321" w:rsidRPr="00D5442D" w:rsidRDefault="00252321" w:rsidP="008F635B">
      <w:pPr>
        <w:spacing w:before="120" w:line="252" w:lineRule="auto"/>
        <w:ind w:firstLine="425"/>
        <w:jc w:val="both"/>
      </w:pPr>
      <w:r w:rsidRPr="00D5442D">
        <w:rPr>
          <w:b/>
        </w:rPr>
        <w:t>8.</w:t>
      </w:r>
      <w:r w:rsidR="00806AFD" w:rsidRPr="00D5442D">
        <w:t> </w:t>
      </w:r>
      <w:r w:rsidR="002D032F" w:rsidRPr="00D5442D">
        <w:rPr>
          <w:i/>
        </w:rPr>
        <w:t xml:space="preserve">Вершина F параллелограмма ACEF лежит на стороне BC параллелограмма ABCD. Известно, что AC = AD и AE = 2CD. Докажите, что </w:t>
      </w:r>
      <w:r w:rsidR="002D032F" w:rsidRPr="00D5442D">
        <w:rPr>
          <w:rFonts w:ascii="Symbol" w:hAnsi="Symbol"/>
          <w:i/>
        </w:rPr>
        <w:t></w:t>
      </w:r>
      <w:r w:rsidR="002D032F" w:rsidRPr="00D5442D">
        <w:rPr>
          <w:i/>
        </w:rPr>
        <w:t>CDE = </w:t>
      </w:r>
      <w:r w:rsidR="002D032F" w:rsidRPr="00D5442D">
        <w:rPr>
          <w:rFonts w:ascii="Symbol" w:hAnsi="Symbol"/>
          <w:i/>
        </w:rPr>
        <w:t></w:t>
      </w:r>
      <w:r w:rsidR="002D032F" w:rsidRPr="00D5442D">
        <w:rPr>
          <w:i/>
        </w:rPr>
        <w:t>BEF.</w:t>
      </w:r>
      <w:r w:rsidR="0025402F" w:rsidRPr="00D5442D">
        <w:rPr>
          <w:i/>
        </w:rPr>
        <w:t xml:space="preserve"> </w:t>
      </w:r>
      <w:r w:rsidR="0025402F" w:rsidRPr="00D5442D">
        <w:t>(А. </w:t>
      </w:r>
      <w:r w:rsidR="002D032F" w:rsidRPr="00D5442D">
        <w:t>Кузнец</w:t>
      </w:r>
      <w:r w:rsidR="0025402F" w:rsidRPr="00D5442D">
        <w:t>ов)</w:t>
      </w:r>
    </w:p>
    <w:p w:rsidR="00C432D9" w:rsidRDefault="008F635B" w:rsidP="008F635B">
      <w:pPr>
        <w:spacing w:before="120" w:line="252" w:lineRule="auto"/>
        <w:ind w:firstLine="425"/>
        <w:jc w:val="both"/>
      </w:pPr>
      <w:r>
        <w:rPr>
          <w:b/>
        </w:rPr>
        <w:t>Первое р</w:t>
      </w:r>
      <w:r w:rsidR="0025402F" w:rsidRPr="00D5442D">
        <w:rPr>
          <w:b/>
        </w:rPr>
        <w:t>ешение</w:t>
      </w:r>
      <w:r w:rsidR="0025402F" w:rsidRPr="00D5442D">
        <w:rPr>
          <w:spacing w:val="-2"/>
        </w:rPr>
        <w:t xml:space="preserve">. </w:t>
      </w:r>
      <w:r w:rsidR="00222A4F" w:rsidRPr="00D5442D">
        <w:rPr>
          <w:spacing w:val="-2"/>
        </w:rPr>
        <w:t xml:space="preserve">Пусть </w:t>
      </w:r>
      <w:r w:rsidR="00222A4F" w:rsidRPr="00D5442D">
        <w:rPr>
          <w:i/>
          <w:spacing w:val="-2"/>
        </w:rPr>
        <w:t>M</w:t>
      </w:r>
      <w:r w:rsidR="00222A4F" w:rsidRPr="00D5442D">
        <w:rPr>
          <w:spacing w:val="-2"/>
        </w:rPr>
        <w:t xml:space="preserve"> </w:t>
      </w:r>
      <w:r w:rsidR="00FB469F" w:rsidRPr="00D5442D">
        <w:rPr>
          <w:spacing w:val="-2"/>
        </w:rPr>
        <w:t>—</w:t>
      </w:r>
      <w:r w:rsidR="00222A4F" w:rsidRPr="00D5442D">
        <w:rPr>
          <w:spacing w:val="-2"/>
        </w:rPr>
        <w:t xml:space="preserve"> середин</w:t>
      </w:r>
      <w:r>
        <w:rPr>
          <w:spacing w:val="-2"/>
        </w:rPr>
        <w:t>а</w:t>
      </w:r>
      <w:r w:rsidR="00222A4F" w:rsidRPr="00D5442D">
        <w:rPr>
          <w:spacing w:val="-2"/>
        </w:rPr>
        <w:t xml:space="preserve"> отрезк</w:t>
      </w:r>
      <w:r>
        <w:rPr>
          <w:spacing w:val="-2"/>
        </w:rPr>
        <w:t>а</w:t>
      </w:r>
      <w:r w:rsidR="00222A4F" w:rsidRPr="00D5442D">
        <w:rPr>
          <w:spacing w:val="-2"/>
        </w:rPr>
        <w:t xml:space="preserve"> </w:t>
      </w:r>
      <w:r w:rsidR="00222A4F" w:rsidRPr="00D5442D">
        <w:rPr>
          <w:i/>
          <w:spacing w:val="-2"/>
        </w:rPr>
        <w:t>CF</w:t>
      </w:r>
      <w:r w:rsidR="00222A4F" w:rsidRPr="00D5442D">
        <w:rPr>
          <w:spacing w:val="-2"/>
        </w:rPr>
        <w:t xml:space="preserve">. Поскольку четырехугольник </w:t>
      </w:r>
      <w:r w:rsidR="00222A4F" w:rsidRPr="00D5442D">
        <w:rPr>
          <w:i/>
          <w:spacing w:val="-2"/>
        </w:rPr>
        <w:t>AC</w:t>
      </w:r>
      <w:r>
        <w:rPr>
          <w:i/>
          <w:spacing w:val="-2"/>
          <w:lang w:val="en-US"/>
        </w:rPr>
        <w:t>EF</w:t>
      </w:r>
      <w:r w:rsidR="00222A4F" w:rsidRPr="00D5442D">
        <w:rPr>
          <w:spacing w:val="-2"/>
        </w:rPr>
        <w:t xml:space="preserve"> </w:t>
      </w:r>
      <w:r w:rsidR="00FB469F" w:rsidRPr="00D5442D">
        <w:rPr>
          <w:spacing w:val="-2"/>
        </w:rPr>
        <w:t>—</w:t>
      </w:r>
      <w:r w:rsidR="00222A4F" w:rsidRPr="00D5442D">
        <w:rPr>
          <w:spacing w:val="-2"/>
        </w:rPr>
        <w:t xml:space="preserve"> параллелограмм, точка </w:t>
      </w:r>
      <w:r w:rsidR="00222A4F" w:rsidRPr="00D5442D">
        <w:rPr>
          <w:i/>
          <w:spacing w:val="-2"/>
        </w:rPr>
        <w:t>M</w:t>
      </w:r>
      <w:r w:rsidR="00222A4F" w:rsidRPr="00D5442D">
        <w:rPr>
          <w:spacing w:val="-2"/>
        </w:rPr>
        <w:t xml:space="preserve"> является серединой отрезка </w:t>
      </w:r>
      <w:r w:rsidR="00222A4F" w:rsidRPr="00D5442D">
        <w:rPr>
          <w:i/>
          <w:spacing w:val="-2"/>
        </w:rPr>
        <w:t>AE</w:t>
      </w:r>
      <w:r w:rsidR="00222A4F" w:rsidRPr="00D5442D">
        <w:rPr>
          <w:spacing w:val="-2"/>
        </w:rPr>
        <w:t>.</w:t>
      </w:r>
      <w:r w:rsidR="00FB469F" w:rsidRPr="00D5442D">
        <w:rPr>
          <w:spacing w:val="-2"/>
        </w:rPr>
        <w:t xml:space="preserve"> </w:t>
      </w:r>
      <w:r w:rsidR="00222A4F" w:rsidRPr="00D5442D">
        <w:rPr>
          <w:spacing w:val="-2"/>
        </w:rPr>
        <w:t xml:space="preserve">Обозначим </w:t>
      </w:r>
      <w:r w:rsidR="00FB469F" w:rsidRPr="00D5442D">
        <w:rPr>
          <w:rFonts w:ascii="Symbol" w:hAnsi="Symbol"/>
          <w:spacing w:val="-2"/>
          <w:lang w:val="en-US"/>
        </w:rPr>
        <w:t></w:t>
      </w:r>
      <w:r w:rsidR="00222A4F" w:rsidRPr="00D5442D">
        <w:rPr>
          <w:i/>
          <w:spacing w:val="-2"/>
          <w:lang w:val="en-US"/>
        </w:rPr>
        <w:t>MAC</w:t>
      </w:r>
      <w:r w:rsidR="00FB469F" w:rsidRPr="00D5442D">
        <w:rPr>
          <w:spacing w:val="-2"/>
          <w:lang w:val="en-US"/>
        </w:rPr>
        <w:t> </w:t>
      </w:r>
      <w:r w:rsidR="00FB469F" w:rsidRPr="00D5442D">
        <w:rPr>
          <w:spacing w:val="-2"/>
        </w:rPr>
        <w:t>=</w:t>
      </w:r>
      <w:r w:rsidR="00FB469F" w:rsidRPr="00D5442D">
        <w:rPr>
          <w:spacing w:val="-2"/>
          <w:lang w:val="en-US"/>
        </w:rPr>
        <w:t> </w:t>
      </w:r>
      <w:r w:rsidR="00AD2196" w:rsidRPr="00D5442D">
        <w:rPr>
          <w:rFonts w:ascii="Symbol" w:hAnsi="Symbol"/>
          <w:spacing w:val="-2"/>
          <w:lang w:val="en-US"/>
        </w:rPr>
        <w:t></w:t>
      </w:r>
      <w:r w:rsidR="00AD2196" w:rsidRPr="00D5442D">
        <w:rPr>
          <w:i/>
          <w:spacing w:val="-2"/>
          <w:lang w:val="en-US"/>
        </w:rPr>
        <w:t>M</w:t>
      </w:r>
      <w:r w:rsidR="00AD2196">
        <w:rPr>
          <w:i/>
          <w:spacing w:val="-2"/>
          <w:lang w:val="en-US"/>
        </w:rPr>
        <w:t>EF</w:t>
      </w:r>
      <w:r w:rsidR="00AD2196" w:rsidRPr="00D5442D">
        <w:rPr>
          <w:spacing w:val="-2"/>
          <w:lang w:val="en-US"/>
        </w:rPr>
        <w:t> </w:t>
      </w:r>
      <w:r w:rsidR="00AD2196" w:rsidRPr="00D5442D">
        <w:rPr>
          <w:spacing w:val="-2"/>
        </w:rPr>
        <w:t>=</w:t>
      </w:r>
      <w:r w:rsidR="00AD2196" w:rsidRPr="00D5442D">
        <w:rPr>
          <w:spacing w:val="-2"/>
          <w:lang w:val="en-US"/>
        </w:rPr>
        <w:t> </w:t>
      </w:r>
      <w:r w:rsidR="00FB469F" w:rsidRPr="00D5442D">
        <w:rPr>
          <w:spacing w:val="-2"/>
          <w:lang w:val="en-US"/>
        </w:rPr>
        <w:sym w:font="Symbol" w:char="F061"/>
      </w:r>
      <w:r w:rsidR="00222A4F" w:rsidRPr="00D5442D">
        <w:rPr>
          <w:spacing w:val="-2"/>
        </w:rPr>
        <w:t xml:space="preserve"> и </w:t>
      </w:r>
      <w:r w:rsidR="00FB469F" w:rsidRPr="00D5442D">
        <w:rPr>
          <w:rFonts w:ascii="Symbol" w:hAnsi="Symbol"/>
          <w:spacing w:val="-2"/>
          <w:lang w:val="en-US"/>
        </w:rPr>
        <w:t></w:t>
      </w:r>
      <w:r w:rsidR="00222A4F" w:rsidRPr="00D5442D">
        <w:rPr>
          <w:i/>
          <w:spacing w:val="-2"/>
          <w:lang w:val="en-US"/>
        </w:rPr>
        <w:t>ABC</w:t>
      </w:r>
      <w:r w:rsidR="00FB469F" w:rsidRPr="00D5442D">
        <w:rPr>
          <w:spacing w:val="-2"/>
          <w:lang w:val="en-US"/>
        </w:rPr>
        <w:t> </w:t>
      </w:r>
      <w:r w:rsidR="00FB469F" w:rsidRPr="00D5442D">
        <w:rPr>
          <w:spacing w:val="-2"/>
        </w:rPr>
        <w:t>=</w:t>
      </w:r>
      <w:r w:rsidR="00FB469F" w:rsidRPr="00D5442D">
        <w:rPr>
          <w:spacing w:val="-2"/>
          <w:lang w:val="en-US"/>
        </w:rPr>
        <w:t> </w:t>
      </w:r>
      <w:r w:rsidR="00AD2196">
        <w:rPr>
          <w:rFonts w:ascii="Symbol" w:hAnsi="Symbol"/>
          <w:spacing w:val="-2"/>
          <w:lang w:val="en-US"/>
        </w:rPr>
        <w:t></w:t>
      </w:r>
      <w:r w:rsidR="00AD2196">
        <w:rPr>
          <w:i/>
          <w:spacing w:val="-2"/>
          <w:lang w:val="en-US"/>
        </w:rPr>
        <w:t>ADC </w:t>
      </w:r>
      <w:r w:rsidR="00AD2196" w:rsidRPr="00AD2196">
        <w:rPr>
          <w:spacing w:val="-2"/>
        </w:rPr>
        <w:t>=</w:t>
      </w:r>
      <w:r w:rsidR="00AD2196">
        <w:rPr>
          <w:spacing w:val="-2"/>
          <w:lang w:val="en-US"/>
        </w:rPr>
        <w:t> </w:t>
      </w:r>
      <w:r w:rsidR="00AD2196">
        <w:rPr>
          <w:rFonts w:ascii="Symbol" w:hAnsi="Symbol"/>
          <w:spacing w:val="-2"/>
          <w:lang w:val="en-US"/>
        </w:rPr>
        <w:t></w:t>
      </w:r>
      <w:r w:rsidR="00AD2196" w:rsidRPr="00AD2196">
        <w:rPr>
          <w:i/>
          <w:spacing w:val="-2"/>
          <w:lang w:val="en-US"/>
        </w:rPr>
        <w:t>ACD</w:t>
      </w:r>
      <w:r w:rsidR="00AD2196">
        <w:rPr>
          <w:spacing w:val="-2"/>
          <w:lang w:val="en-US"/>
        </w:rPr>
        <w:t> </w:t>
      </w:r>
      <w:r w:rsidR="00AD2196" w:rsidRPr="00AD2196">
        <w:rPr>
          <w:spacing w:val="-2"/>
        </w:rPr>
        <w:t>=</w:t>
      </w:r>
      <w:r w:rsidR="00AD2196">
        <w:rPr>
          <w:spacing w:val="-2"/>
          <w:lang w:val="en-US"/>
        </w:rPr>
        <w:t> </w:t>
      </w:r>
      <w:r w:rsidR="00FB469F" w:rsidRPr="00AD2196">
        <w:rPr>
          <w:spacing w:val="-2"/>
          <w:lang w:val="en-US"/>
        </w:rPr>
        <w:t>β</w:t>
      </w:r>
      <w:r w:rsidR="00222A4F" w:rsidRPr="00D5442D">
        <w:rPr>
          <w:spacing w:val="-2"/>
        </w:rPr>
        <w:t>.</w:t>
      </w:r>
      <w:r w:rsidR="00222A4F" w:rsidRPr="00D5442D">
        <w:rPr>
          <w:spacing w:val="-2"/>
          <w:lang w:val="en-US"/>
        </w:rPr>
        <w:t> </w:t>
      </w:r>
      <w:r w:rsidR="00280348" w:rsidRPr="00D5442D">
        <w:rPr>
          <w:spacing w:val="-2"/>
        </w:rPr>
        <w:t>Так как</w:t>
      </w:r>
      <w:r w:rsidR="00222A4F" w:rsidRPr="00D5442D">
        <w:rPr>
          <w:spacing w:val="-2"/>
        </w:rPr>
        <w:t xml:space="preserve"> </w:t>
      </w:r>
      <w:r w:rsidR="00222A4F" w:rsidRPr="00D5442D">
        <w:rPr>
          <w:i/>
          <w:spacing w:val="-2"/>
          <w:lang w:val="en-US"/>
        </w:rPr>
        <w:t>AM</w:t>
      </w:r>
      <w:r w:rsidR="00FB469F" w:rsidRPr="00D5442D">
        <w:rPr>
          <w:spacing w:val="-2"/>
          <w:lang w:val="en-US"/>
        </w:rPr>
        <w:t> </w:t>
      </w:r>
      <w:r w:rsidR="00FB469F" w:rsidRPr="00D5442D">
        <w:rPr>
          <w:spacing w:val="-2"/>
        </w:rPr>
        <w:t>=</w:t>
      </w:r>
      <w:r w:rsidR="00FB469F" w:rsidRPr="00D5442D">
        <w:rPr>
          <w:spacing w:val="-2"/>
          <w:lang w:val="en-US"/>
        </w:rPr>
        <w:t> </w:t>
      </w:r>
      <w:r w:rsidR="00222A4F" w:rsidRPr="00D5442D">
        <w:rPr>
          <w:i/>
          <w:spacing w:val="-2"/>
          <w:lang w:val="en-US"/>
        </w:rPr>
        <w:t>AE</w:t>
      </w:r>
      <w:r w:rsidR="00FB469F" w:rsidRPr="00D5442D">
        <w:rPr>
          <w:spacing w:val="-2"/>
        </w:rPr>
        <w:t>/</w:t>
      </w:r>
      <w:r w:rsidR="00222A4F" w:rsidRPr="00D5442D">
        <w:rPr>
          <w:spacing w:val="-2"/>
        </w:rPr>
        <w:t>2</w:t>
      </w:r>
      <w:r w:rsidR="00FB469F" w:rsidRPr="00D5442D">
        <w:rPr>
          <w:spacing w:val="-2"/>
          <w:lang w:val="en-US"/>
        </w:rPr>
        <w:t> </w:t>
      </w:r>
      <w:r w:rsidR="00FB469F" w:rsidRPr="00D5442D">
        <w:rPr>
          <w:spacing w:val="-2"/>
        </w:rPr>
        <w:t>=</w:t>
      </w:r>
      <w:r w:rsidR="00FB469F" w:rsidRPr="00D5442D">
        <w:rPr>
          <w:spacing w:val="-2"/>
          <w:lang w:val="en-US"/>
        </w:rPr>
        <w:t> </w:t>
      </w:r>
      <w:r w:rsidR="00222A4F" w:rsidRPr="00D5442D">
        <w:rPr>
          <w:i/>
          <w:spacing w:val="-2"/>
          <w:lang w:val="en-US"/>
        </w:rPr>
        <w:t>CD</w:t>
      </w:r>
      <w:r w:rsidR="00F73A32" w:rsidRPr="00D5442D">
        <w:rPr>
          <w:spacing w:val="-2"/>
        </w:rPr>
        <w:t>,</w:t>
      </w:r>
      <w:r w:rsidR="00222A4F" w:rsidRPr="00D5442D">
        <w:rPr>
          <w:spacing w:val="-2"/>
        </w:rPr>
        <w:t xml:space="preserve"> </w:t>
      </w:r>
      <w:r w:rsidR="00222A4F" w:rsidRPr="00D5442D">
        <w:rPr>
          <w:i/>
          <w:spacing w:val="-2"/>
          <w:lang w:val="en-US"/>
        </w:rPr>
        <w:t>AMCD</w:t>
      </w:r>
      <w:r w:rsidR="00222A4F" w:rsidRPr="00D5442D">
        <w:rPr>
          <w:spacing w:val="-2"/>
        </w:rPr>
        <w:t xml:space="preserve"> </w:t>
      </w:r>
      <w:r w:rsidR="00FB469F" w:rsidRPr="00D5442D">
        <w:rPr>
          <w:spacing w:val="-2"/>
        </w:rPr>
        <w:t>—</w:t>
      </w:r>
      <w:r w:rsidR="00222A4F" w:rsidRPr="00D5442D">
        <w:rPr>
          <w:spacing w:val="-2"/>
        </w:rPr>
        <w:t xml:space="preserve"> равноб</w:t>
      </w:r>
      <w:r w:rsidR="00E31923">
        <w:rPr>
          <w:spacing w:val="-2"/>
        </w:rPr>
        <w:t>ок</w:t>
      </w:r>
      <w:r w:rsidR="00222A4F" w:rsidRPr="00D5442D">
        <w:rPr>
          <w:spacing w:val="-2"/>
        </w:rPr>
        <w:t xml:space="preserve">ая трапеция, откуда мы получаем что </w:t>
      </w:r>
      <w:r w:rsidR="00FB469F" w:rsidRPr="00D5442D">
        <w:rPr>
          <w:spacing w:val="-2"/>
        </w:rPr>
        <w:sym w:font="Symbol" w:char="F061"/>
      </w:r>
      <w:r w:rsidR="00FB469F" w:rsidRPr="00D5442D">
        <w:rPr>
          <w:spacing w:val="-2"/>
          <w:lang w:val="en-US"/>
        </w:rPr>
        <w:t> </w:t>
      </w:r>
      <w:r w:rsidR="00FB469F" w:rsidRPr="00D5442D">
        <w:rPr>
          <w:spacing w:val="-2"/>
        </w:rPr>
        <w:t>=</w:t>
      </w:r>
      <w:r w:rsidR="00FB469F" w:rsidRPr="00D5442D">
        <w:rPr>
          <w:spacing w:val="-2"/>
          <w:lang w:val="en-US"/>
        </w:rPr>
        <w:t> </w:t>
      </w:r>
      <w:r w:rsidR="00FB469F" w:rsidRPr="00D5442D">
        <w:rPr>
          <w:rFonts w:ascii="Symbol" w:hAnsi="Symbol"/>
          <w:spacing w:val="-2"/>
          <w:lang w:val="en-US"/>
        </w:rPr>
        <w:t></w:t>
      </w:r>
      <w:r w:rsidR="00222A4F" w:rsidRPr="00D5442D">
        <w:rPr>
          <w:i/>
          <w:spacing w:val="-2"/>
          <w:lang w:val="en-US"/>
        </w:rPr>
        <w:t>MAC</w:t>
      </w:r>
      <w:r w:rsidR="00FB469F" w:rsidRPr="00D5442D">
        <w:rPr>
          <w:spacing w:val="-2"/>
          <w:lang w:val="en-US"/>
        </w:rPr>
        <w:t> </w:t>
      </w:r>
      <w:r w:rsidR="00FB469F" w:rsidRPr="00D5442D">
        <w:rPr>
          <w:spacing w:val="-2"/>
        </w:rPr>
        <w:t>=</w:t>
      </w:r>
      <w:r w:rsidR="00FB469F" w:rsidRPr="00D5442D">
        <w:rPr>
          <w:spacing w:val="-2"/>
          <w:lang w:val="en-US"/>
        </w:rPr>
        <w:t> </w:t>
      </w:r>
      <w:r w:rsidR="00FB469F" w:rsidRPr="00D5442D">
        <w:rPr>
          <w:rFonts w:ascii="Symbol" w:hAnsi="Symbol"/>
          <w:spacing w:val="-2"/>
        </w:rPr>
        <w:t></w:t>
      </w:r>
      <w:r w:rsidR="00222A4F" w:rsidRPr="00D5442D">
        <w:rPr>
          <w:i/>
          <w:spacing w:val="-2"/>
          <w:lang w:val="en-US"/>
        </w:rPr>
        <w:t>MDC</w:t>
      </w:r>
      <w:r w:rsidR="00222A4F" w:rsidRPr="00D5442D">
        <w:rPr>
          <w:spacing w:val="-2"/>
        </w:rPr>
        <w:t xml:space="preserve"> </w:t>
      </w:r>
      <w:r w:rsidR="00AD2196" w:rsidRPr="00D5442D">
        <w:rPr>
          <w:spacing w:val="-2"/>
        </w:rPr>
        <w:t xml:space="preserve">и </w:t>
      </w:r>
      <w:r w:rsidR="00222A4F" w:rsidRPr="00D5442D">
        <w:rPr>
          <w:i/>
          <w:spacing w:val="-2"/>
          <w:lang w:val="en-US"/>
        </w:rPr>
        <w:t>MD</w:t>
      </w:r>
      <w:r w:rsidR="00FB469F" w:rsidRPr="00D5442D">
        <w:rPr>
          <w:spacing w:val="-2"/>
          <w:lang w:val="en-US"/>
        </w:rPr>
        <w:t> </w:t>
      </w:r>
      <w:r w:rsidR="00FB469F" w:rsidRPr="00D5442D">
        <w:rPr>
          <w:spacing w:val="-2"/>
        </w:rPr>
        <w:t>=</w:t>
      </w:r>
      <w:r w:rsidR="00FB469F" w:rsidRPr="00D5442D">
        <w:rPr>
          <w:spacing w:val="-2"/>
          <w:lang w:val="en-US"/>
        </w:rPr>
        <w:t> </w:t>
      </w:r>
      <w:r w:rsidR="00222A4F" w:rsidRPr="00D5442D">
        <w:rPr>
          <w:i/>
          <w:spacing w:val="-2"/>
          <w:lang w:val="en-US"/>
        </w:rPr>
        <w:t>AC</w:t>
      </w:r>
      <w:r w:rsidR="00FB469F" w:rsidRPr="00D5442D">
        <w:rPr>
          <w:spacing w:val="-2"/>
          <w:lang w:val="en-US"/>
        </w:rPr>
        <w:t> </w:t>
      </w:r>
      <w:r w:rsidR="00FB469F" w:rsidRPr="00D5442D">
        <w:rPr>
          <w:spacing w:val="-2"/>
        </w:rPr>
        <w:t>=</w:t>
      </w:r>
      <w:r w:rsidR="00FB469F" w:rsidRPr="00D5442D">
        <w:rPr>
          <w:spacing w:val="-2"/>
          <w:lang w:val="en-US"/>
        </w:rPr>
        <w:t> </w:t>
      </w:r>
      <w:r w:rsidR="00222A4F" w:rsidRPr="00D5442D">
        <w:rPr>
          <w:i/>
          <w:spacing w:val="-2"/>
          <w:lang w:val="en-US"/>
        </w:rPr>
        <w:t>AD</w:t>
      </w:r>
      <w:r w:rsidR="00222A4F" w:rsidRPr="00D5442D">
        <w:rPr>
          <w:spacing w:val="-2"/>
        </w:rPr>
        <w:t>.</w:t>
      </w:r>
      <w:r w:rsidR="00AD2196" w:rsidRPr="00AD2196">
        <w:rPr>
          <w:spacing w:val="-2"/>
        </w:rPr>
        <w:t xml:space="preserve"> </w:t>
      </w:r>
      <w:r w:rsidR="00AD2196">
        <w:t xml:space="preserve">Кроме того, поскольку </w:t>
      </w:r>
      <w:r w:rsidR="00AD2196" w:rsidRPr="00BB55E8">
        <w:rPr>
          <w:i/>
        </w:rPr>
        <w:t>MA</w:t>
      </w:r>
      <w:r w:rsidR="00AD2196">
        <w:t> = </w:t>
      </w:r>
      <w:r w:rsidR="00AD2196" w:rsidRPr="00BB55E8">
        <w:rPr>
          <w:i/>
        </w:rPr>
        <w:t>CD</w:t>
      </w:r>
      <w:r w:rsidR="00AD2196">
        <w:t> = </w:t>
      </w:r>
      <w:r w:rsidR="00AD2196" w:rsidRPr="00BB55E8">
        <w:rPr>
          <w:i/>
        </w:rPr>
        <w:t>AB</w:t>
      </w:r>
      <w:r w:rsidR="00AD2196">
        <w:t xml:space="preserve"> и </w:t>
      </w:r>
      <w:r w:rsidR="00AD2196">
        <w:rPr>
          <w:rFonts w:ascii="Symbol" w:hAnsi="Symbol"/>
        </w:rPr>
        <w:t></w:t>
      </w:r>
      <w:r w:rsidR="00AD2196" w:rsidRPr="00BB55E8">
        <w:rPr>
          <w:i/>
        </w:rPr>
        <w:t>ABM</w:t>
      </w:r>
      <w:r w:rsidR="00AD2196">
        <w:t> = </w:t>
      </w:r>
      <w:r w:rsidR="00AD2196">
        <w:rPr>
          <w:rFonts w:ascii="Symbol" w:hAnsi="Symbol"/>
        </w:rPr>
        <w:t></w:t>
      </w:r>
      <w:r w:rsidR="00AD2196" w:rsidRPr="00BB55E8">
        <w:rPr>
          <w:i/>
        </w:rPr>
        <w:t>ADC</w:t>
      </w:r>
      <w:r w:rsidR="00AD2196">
        <w:t> = </w:t>
      </w:r>
      <w:r w:rsidR="00C432D9">
        <w:t>β</w:t>
      </w:r>
      <w:r w:rsidR="00AD2196">
        <w:t xml:space="preserve">, равнобедренные треугольники </w:t>
      </w:r>
      <w:r w:rsidR="00AD2196" w:rsidRPr="00BB55E8">
        <w:rPr>
          <w:i/>
        </w:rPr>
        <w:t>ABM</w:t>
      </w:r>
      <w:r w:rsidR="00AD2196">
        <w:t xml:space="preserve"> и </w:t>
      </w:r>
      <w:r w:rsidR="00AD2196" w:rsidRPr="00BB55E8">
        <w:rPr>
          <w:i/>
        </w:rPr>
        <w:t>ACD</w:t>
      </w:r>
      <w:r w:rsidR="00AD2196">
        <w:t xml:space="preserve"> подобны, поэтому </w:t>
      </w:r>
      <w:r w:rsidR="00AD2196" w:rsidRPr="00BB55E8">
        <w:rPr>
          <w:i/>
        </w:rPr>
        <w:t>AB</w:t>
      </w:r>
      <w:r w:rsidR="00AD2196">
        <w:t>/</w:t>
      </w:r>
      <w:r w:rsidR="00AD2196" w:rsidRPr="00BB55E8">
        <w:rPr>
          <w:i/>
        </w:rPr>
        <w:t>BM</w:t>
      </w:r>
      <w:r w:rsidR="00AD2196">
        <w:t> = </w:t>
      </w:r>
      <w:r w:rsidR="00AD2196" w:rsidRPr="00BB55E8">
        <w:rPr>
          <w:i/>
        </w:rPr>
        <w:t>AC</w:t>
      </w:r>
      <w:r w:rsidR="00AD2196">
        <w:t>/</w:t>
      </w:r>
      <w:r w:rsidR="00AD2196" w:rsidRPr="00BB55E8">
        <w:rPr>
          <w:i/>
        </w:rPr>
        <w:t>CD</w:t>
      </w:r>
      <w:r w:rsidR="00AD2196">
        <w:t>. Треугольник</w:t>
      </w:r>
      <w:r w:rsidR="00C432D9">
        <w:t>и</w:t>
      </w:r>
      <w:r w:rsidR="00AD2196">
        <w:t xml:space="preserve"> </w:t>
      </w:r>
      <w:r w:rsidR="00AD2196" w:rsidRPr="00C432D9">
        <w:rPr>
          <w:i/>
        </w:rPr>
        <w:t>BME</w:t>
      </w:r>
      <w:r w:rsidR="00AD2196">
        <w:t xml:space="preserve"> и </w:t>
      </w:r>
      <w:r w:rsidR="00AD2196" w:rsidRPr="00C432D9">
        <w:rPr>
          <w:i/>
        </w:rPr>
        <w:t>EMD</w:t>
      </w:r>
      <w:r w:rsidR="00AD2196">
        <w:t xml:space="preserve"> </w:t>
      </w:r>
      <w:r w:rsidR="00C432D9">
        <w:t xml:space="preserve">также подобны, так как </w:t>
      </w:r>
    </w:p>
    <w:p w:rsidR="00C432D9" w:rsidRPr="00CA239E" w:rsidRDefault="00AD2196" w:rsidP="00C432D9">
      <w:pPr>
        <w:spacing w:before="60" w:line="252" w:lineRule="auto"/>
        <w:jc w:val="center"/>
      </w:pPr>
      <w:r>
        <w:rPr>
          <w:rFonts w:ascii="Symbol" w:hAnsi="Symbol"/>
        </w:rPr>
        <w:t></w:t>
      </w:r>
      <w:r w:rsidRPr="00C432D9">
        <w:rPr>
          <w:i/>
          <w:lang w:val="en-US"/>
        </w:rPr>
        <w:t>BME</w:t>
      </w:r>
      <w:r w:rsidRPr="00C432D9">
        <w:rPr>
          <w:lang w:val="en-US"/>
        </w:rPr>
        <w:t> </w:t>
      </w:r>
      <w:r w:rsidRPr="00CA239E">
        <w:t>=</w:t>
      </w:r>
      <w:r w:rsidRPr="00C432D9">
        <w:rPr>
          <w:lang w:val="en-US"/>
        </w:rPr>
        <w:t> </w:t>
      </w:r>
      <w:r w:rsidRPr="00CA239E">
        <w:t>180</w:t>
      </w:r>
      <w:r>
        <w:rPr>
          <w:rFonts w:ascii="Symbol" w:hAnsi="Symbol"/>
        </w:rPr>
        <w:t></w:t>
      </w:r>
      <w:r w:rsidRPr="00CA239E">
        <w:rPr>
          <w:rFonts w:ascii="Symbol" w:hAnsi="Symbol" w:hint="eastAsia"/>
        </w:rPr>
        <w:t>–</w:t>
      </w:r>
      <w:r w:rsidR="00C432D9">
        <w:t>β</w:t>
      </w:r>
      <w:r w:rsidRPr="00C432D9">
        <w:rPr>
          <w:lang w:val="en-US"/>
        </w:rPr>
        <w:t> </w:t>
      </w:r>
      <w:r w:rsidRPr="00CA239E">
        <w:t>=</w:t>
      </w:r>
      <w:r w:rsidRPr="00C432D9">
        <w:rPr>
          <w:lang w:val="en-US"/>
        </w:rPr>
        <w:t> </w:t>
      </w:r>
      <w:r w:rsidR="00B52026" w:rsidRPr="00CA239E">
        <w:t>180</w:t>
      </w:r>
      <w:r w:rsidR="00B52026">
        <w:rPr>
          <w:rFonts w:ascii="Symbol" w:hAnsi="Symbol"/>
        </w:rPr>
        <w:t></w:t>
      </w:r>
      <w:r w:rsidR="00B52026" w:rsidRPr="00CA239E">
        <w:t>–</w:t>
      </w:r>
      <w:r w:rsidR="00B52026">
        <w:rPr>
          <w:rFonts w:ascii="Symbol" w:hAnsi="Symbol"/>
        </w:rPr>
        <w:t></w:t>
      </w:r>
      <w:r w:rsidR="00B52026">
        <w:rPr>
          <w:i/>
          <w:lang w:val="en-US"/>
        </w:rPr>
        <w:t>DMA</w:t>
      </w:r>
      <w:r w:rsidR="00B52026" w:rsidRPr="00C432D9">
        <w:rPr>
          <w:lang w:val="en-US"/>
        </w:rPr>
        <w:t> </w:t>
      </w:r>
      <w:r w:rsidR="00B52026" w:rsidRPr="00CA239E">
        <w:t>=</w:t>
      </w:r>
      <w:r w:rsidR="00B52026" w:rsidRPr="00C432D9">
        <w:rPr>
          <w:lang w:val="en-US"/>
        </w:rPr>
        <w:t> </w:t>
      </w:r>
      <w:r>
        <w:rPr>
          <w:rFonts w:ascii="Symbol" w:hAnsi="Symbol"/>
        </w:rPr>
        <w:t></w:t>
      </w:r>
      <w:r w:rsidRPr="00C432D9">
        <w:rPr>
          <w:i/>
          <w:lang w:val="en-US"/>
        </w:rPr>
        <w:t>EMD</w:t>
      </w:r>
      <w:r w:rsidRPr="00CA239E">
        <w:t xml:space="preserve"> </w:t>
      </w:r>
      <w:r>
        <w:t>и</w:t>
      </w:r>
      <w:r w:rsidRPr="00CA239E">
        <w:t xml:space="preserve"> </w:t>
      </w:r>
      <w:r w:rsidRPr="00C432D9">
        <w:rPr>
          <w:i/>
          <w:lang w:val="en-US"/>
        </w:rPr>
        <w:t>BM</w:t>
      </w:r>
      <w:r w:rsidRPr="00CA239E">
        <w:t>/</w:t>
      </w:r>
      <w:r w:rsidRPr="00C432D9">
        <w:rPr>
          <w:i/>
          <w:lang w:val="en-US"/>
        </w:rPr>
        <w:t>ME</w:t>
      </w:r>
      <w:r w:rsidRPr="00C432D9">
        <w:rPr>
          <w:lang w:val="en-US"/>
        </w:rPr>
        <w:t> </w:t>
      </w:r>
      <w:r w:rsidRPr="00CA239E">
        <w:t>=</w:t>
      </w:r>
      <w:r w:rsidRPr="00C432D9">
        <w:rPr>
          <w:lang w:val="en-US"/>
        </w:rPr>
        <w:t> </w:t>
      </w:r>
      <w:r w:rsidRPr="00C432D9">
        <w:rPr>
          <w:i/>
          <w:lang w:val="en-US"/>
        </w:rPr>
        <w:t>BM</w:t>
      </w:r>
      <w:r w:rsidRPr="00CA239E">
        <w:t>/</w:t>
      </w:r>
      <w:r w:rsidRPr="00C432D9">
        <w:rPr>
          <w:i/>
          <w:lang w:val="en-US"/>
        </w:rPr>
        <w:t>MA</w:t>
      </w:r>
      <w:r w:rsidRPr="00C432D9">
        <w:rPr>
          <w:lang w:val="en-US"/>
        </w:rPr>
        <w:t> </w:t>
      </w:r>
      <w:r w:rsidRPr="00CA239E">
        <w:t>=</w:t>
      </w:r>
      <w:r w:rsidRPr="00C432D9">
        <w:rPr>
          <w:lang w:val="en-US"/>
        </w:rPr>
        <w:t> </w:t>
      </w:r>
      <w:r w:rsidRPr="00C432D9">
        <w:rPr>
          <w:i/>
          <w:lang w:val="en-US"/>
        </w:rPr>
        <w:t>CD</w:t>
      </w:r>
      <w:r w:rsidRPr="00CA239E">
        <w:t>/</w:t>
      </w:r>
      <w:r w:rsidRPr="00C432D9">
        <w:rPr>
          <w:i/>
          <w:lang w:val="en-US"/>
        </w:rPr>
        <w:t>AD</w:t>
      </w:r>
      <w:r w:rsidRPr="00C432D9">
        <w:rPr>
          <w:lang w:val="en-US"/>
        </w:rPr>
        <w:t> </w:t>
      </w:r>
      <w:r w:rsidRPr="00CA239E">
        <w:t>=</w:t>
      </w:r>
      <w:r w:rsidRPr="00C432D9">
        <w:rPr>
          <w:lang w:val="en-US"/>
        </w:rPr>
        <w:t> </w:t>
      </w:r>
      <w:r w:rsidRPr="00C432D9">
        <w:rPr>
          <w:i/>
          <w:lang w:val="en-US"/>
        </w:rPr>
        <w:t>MA</w:t>
      </w:r>
      <w:r w:rsidRPr="00CA239E">
        <w:t>/</w:t>
      </w:r>
      <w:r w:rsidRPr="00C432D9">
        <w:rPr>
          <w:i/>
          <w:lang w:val="en-US"/>
        </w:rPr>
        <w:t>MD</w:t>
      </w:r>
      <w:r w:rsidRPr="00C432D9">
        <w:rPr>
          <w:lang w:val="en-US"/>
        </w:rPr>
        <w:t> </w:t>
      </w:r>
      <w:r w:rsidRPr="00CA239E">
        <w:t>=</w:t>
      </w:r>
      <w:r w:rsidRPr="00C432D9">
        <w:rPr>
          <w:lang w:val="en-US"/>
        </w:rPr>
        <w:t> </w:t>
      </w:r>
      <w:r w:rsidRPr="00C432D9">
        <w:rPr>
          <w:i/>
          <w:lang w:val="en-US"/>
        </w:rPr>
        <w:t>EM</w:t>
      </w:r>
      <w:r w:rsidRPr="00CA239E">
        <w:t>/</w:t>
      </w:r>
      <w:r w:rsidRPr="00C432D9">
        <w:rPr>
          <w:i/>
          <w:lang w:val="en-US"/>
        </w:rPr>
        <w:t>MD</w:t>
      </w:r>
      <w:r w:rsidR="00C432D9" w:rsidRPr="00CA239E">
        <w:t>.</w:t>
      </w:r>
    </w:p>
    <w:p w:rsidR="00AD2196" w:rsidRPr="00AD2196" w:rsidRDefault="00AD2196" w:rsidP="00C432D9">
      <w:pPr>
        <w:spacing w:line="252" w:lineRule="auto"/>
        <w:jc w:val="both"/>
        <w:rPr>
          <w:spacing w:val="-2"/>
        </w:rPr>
      </w:pPr>
      <w:r>
        <w:t>Значит</w:t>
      </w:r>
      <w:r w:rsidRPr="00AD2196">
        <w:t xml:space="preserve">, </w:t>
      </w:r>
      <w:r>
        <w:rPr>
          <w:rFonts w:ascii="Symbol" w:hAnsi="Symbol"/>
          <w:lang w:val="en-US"/>
        </w:rPr>
        <w:t></w:t>
      </w:r>
      <w:r w:rsidRPr="00C432D9">
        <w:rPr>
          <w:i/>
          <w:lang w:val="en-US"/>
        </w:rPr>
        <w:t>BEM</w:t>
      </w:r>
      <w:r>
        <w:rPr>
          <w:lang w:val="en-US"/>
        </w:rPr>
        <w:t> </w:t>
      </w:r>
      <w:r w:rsidRPr="00AD2196">
        <w:t>=</w:t>
      </w:r>
      <w:r>
        <w:rPr>
          <w:lang w:val="en-US"/>
        </w:rPr>
        <w:t> </w:t>
      </w:r>
      <w:r>
        <w:rPr>
          <w:rFonts w:ascii="Symbol" w:hAnsi="Symbol"/>
          <w:lang w:val="en-US"/>
        </w:rPr>
        <w:t></w:t>
      </w:r>
      <w:r w:rsidRPr="00C432D9">
        <w:rPr>
          <w:i/>
          <w:lang w:val="en-US"/>
        </w:rPr>
        <w:t>EDM</w:t>
      </w:r>
      <w:r w:rsidRPr="00AD2196">
        <w:t xml:space="preserve">, </w:t>
      </w:r>
      <w:r>
        <w:t>откуда</w:t>
      </w:r>
      <w:r w:rsidRPr="00AD2196">
        <w:t xml:space="preserve"> </w:t>
      </w:r>
      <w:r>
        <w:rPr>
          <w:rFonts w:ascii="Symbol" w:hAnsi="Symbol"/>
        </w:rPr>
        <w:t></w:t>
      </w:r>
      <w:r w:rsidRPr="00C432D9">
        <w:rPr>
          <w:i/>
          <w:lang w:val="en-US"/>
        </w:rPr>
        <w:t>BE</w:t>
      </w:r>
      <w:r w:rsidRPr="00641C00">
        <w:rPr>
          <w:i/>
          <w:lang w:val="en-US"/>
        </w:rPr>
        <w:t>F</w:t>
      </w:r>
      <w:r>
        <w:rPr>
          <w:lang w:val="en-US"/>
        </w:rPr>
        <w:t> </w:t>
      </w:r>
      <w:r w:rsidRPr="00AD2196">
        <w:t>=</w:t>
      </w:r>
      <w:r>
        <w:rPr>
          <w:lang w:val="en-US"/>
        </w:rPr>
        <w:t> </w:t>
      </w:r>
      <w:r>
        <w:rPr>
          <w:rFonts w:ascii="Symbol" w:hAnsi="Symbol"/>
        </w:rPr>
        <w:t></w:t>
      </w:r>
      <w:r w:rsidRPr="00C432D9">
        <w:rPr>
          <w:i/>
          <w:lang w:val="en-US"/>
        </w:rPr>
        <w:t>BEM</w:t>
      </w:r>
      <w:r>
        <w:t>–</w:t>
      </w:r>
      <w:r>
        <w:sym w:font="Symbol" w:char="F061"/>
      </w:r>
      <w:r>
        <w:rPr>
          <w:lang w:val="en-US"/>
        </w:rPr>
        <w:t> </w:t>
      </w:r>
      <w:r w:rsidRPr="00AD2196">
        <w:t>=</w:t>
      </w:r>
      <w:r>
        <w:rPr>
          <w:lang w:val="en-US"/>
        </w:rPr>
        <w:t> </w:t>
      </w:r>
      <w:r>
        <w:rPr>
          <w:rFonts w:ascii="Symbol" w:hAnsi="Symbol"/>
        </w:rPr>
        <w:t></w:t>
      </w:r>
      <w:r w:rsidRPr="00C432D9">
        <w:rPr>
          <w:i/>
          <w:lang w:val="en-US"/>
        </w:rPr>
        <w:t>EDM</w:t>
      </w:r>
      <w:r>
        <w:t>–</w:t>
      </w:r>
      <w:r>
        <w:sym w:font="Symbol" w:char="F061"/>
      </w:r>
      <w:r>
        <w:rPr>
          <w:lang w:val="en-US"/>
        </w:rPr>
        <w:t> </w:t>
      </w:r>
      <w:r w:rsidRPr="00AD2196">
        <w:t>=</w:t>
      </w:r>
      <w:r>
        <w:rPr>
          <w:lang w:val="en-US"/>
        </w:rPr>
        <w:t> </w:t>
      </w:r>
      <w:r>
        <w:rPr>
          <w:rFonts w:ascii="Symbol" w:hAnsi="Symbol"/>
        </w:rPr>
        <w:t></w:t>
      </w:r>
      <w:r w:rsidR="00B52026" w:rsidRPr="00C432D9">
        <w:rPr>
          <w:i/>
          <w:lang w:val="en-US"/>
        </w:rPr>
        <w:t>C</w:t>
      </w:r>
      <w:r w:rsidRPr="00C432D9">
        <w:rPr>
          <w:i/>
          <w:lang w:val="en-US"/>
        </w:rPr>
        <w:t>D</w:t>
      </w:r>
      <w:r w:rsidR="00B52026" w:rsidRPr="00C432D9">
        <w:rPr>
          <w:i/>
          <w:lang w:val="en-US"/>
        </w:rPr>
        <w:t>E</w:t>
      </w:r>
      <w:r w:rsidRPr="00AD2196">
        <w:t xml:space="preserve">, </w:t>
      </w:r>
      <w:r>
        <w:t>что</w:t>
      </w:r>
      <w:r w:rsidRPr="00AD2196">
        <w:t xml:space="preserve"> </w:t>
      </w:r>
      <w:r>
        <w:t>и</w:t>
      </w:r>
      <w:r w:rsidRPr="00AD2196">
        <w:t xml:space="preserve"> </w:t>
      </w:r>
      <w:r>
        <w:t>требовалось</w:t>
      </w:r>
      <w:r w:rsidRPr="00AD2196">
        <w:t>.</w:t>
      </w:r>
    </w:p>
    <w:p w:rsidR="00AD2196" w:rsidRPr="00AD2196" w:rsidRDefault="00C432D9" w:rsidP="008F635B">
      <w:pPr>
        <w:spacing w:before="120" w:line="252" w:lineRule="auto"/>
        <w:ind w:firstLine="425"/>
        <w:jc w:val="both"/>
        <w:rPr>
          <w:spacing w:val="-2"/>
        </w:rPr>
      </w:pPr>
      <w:r>
        <w:rPr>
          <w:b/>
        </w:rPr>
        <w:t>Второе р</w:t>
      </w:r>
      <w:r w:rsidRPr="00D5442D">
        <w:rPr>
          <w:b/>
        </w:rPr>
        <w:t>ешение</w:t>
      </w:r>
      <w:r w:rsidRPr="00D5442D">
        <w:rPr>
          <w:spacing w:val="-2"/>
        </w:rPr>
        <w:t>.</w:t>
      </w:r>
      <w:r>
        <w:rPr>
          <w:spacing w:val="-2"/>
        </w:rPr>
        <w:t xml:space="preserve"> </w:t>
      </w:r>
      <w:r>
        <w:t xml:space="preserve">Как и в первом решении, введём точку </w:t>
      </w:r>
      <w:r w:rsidRPr="00C432D9">
        <w:rPr>
          <w:i/>
        </w:rPr>
        <w:t>M</w:t>
      </w:r>
      <w:r>
        <w:t xml:space="preserve"> и покажем, что </w:t>
      </w:r>
      <w:r w:rsidRPr="00C432D9">
        <w:rPr>
          <w:i/>
        </w:rPr>
        <w:t>AMCD</w:t>
      </w:r>
      <w:r>
        <w:t xml:space="preserve"> — равнобокая трапеция. Отложим на луче </w:t>
      </w:r>
      <w:r w:rsidRPr="00C432D9">
        <w:rPr>
          <w:i/>
        </w:rPr>
        <w:t>DC</w:t>
      </w:r>
      <w:r>
        <w:t xml:space="preserve"> отрезок </w:t>
      </w:r>
      <w:r w:rsidRPr="00C432D9">
        <w:rPr>
          <w:i/>
        </w:rPr>
        <w:t>CS</w:t>
      </w:r>
      <w:r>
        <w:t> = </w:t>
      </w:r>
      <w:r w:rsidRPr="00C432D9">
        <w:rPr>
          <w:i/>
        </w:rPr>
        <w:t>DC</w:t>
      </w:r>
      <w:r>
        <w:t> = </w:t>
      </w:r>
      <w:r w:rsidRPr="00C432D9">
        <w:rPr>
          <w:i/>
        </w:rPr>
        <w:t>ME</w:t>
      </w:r>
      <w:r>
        <w:t xml:space="preserve">. Поскольку </w:t>
      </w:r>
      <w:r w:rsidR="00895D36">
        <w:rPr>
          <w:rFonts w:ascii="Symbol" w:hAnsi="Symbol"/>
        </w:rPr>
        <w:t></w:t>
      </w:r>
      <w:r w:rsidR="00895D36">
        <w:rPr>
          <w:i/>
          <w:lang w:val="en-US"/>
        </w:rPr>
        <w:t>SCB</w:t>
      </w:r>
      <w:r w:rsidR="00895D36">
        <w:rPr>
          <w:lang w:val="en-US"/>
        </w:rPr>
        <w:t> </w:t>
      </w:r>
      <w:r w:rsidR="00895D36" w:rsidRPr="00895D36">
        <w:t>=</w:t>
      </w:r>
      <w:r w:rsidR="00895D36">
        <w:rPr>
          <w:lang w:val="en-US"/>
        </w:rPr>
        <w:t> </w:t>
      </w:r>
      <w:r w:rsidR="00895D36">
        <w:rPr>
          <w:rFonts w:ascii="Symbol" w:hAnsi="Symbol"/>
          <w:lang w:val="en-US"/>
        </w:rPr>
        <w:t></w:t>
      </w:r>
      <w:r w:rsidR="00895D36">
        <w:rPr>
          <w:i/>
          <w:lang w:val="en-US"/>
        </w:rPr>
        <w:t>ABC</w:t>
      </w:r>
      <w:r w:rsidR="00895D36">
        <w:rPr>
          <w:lang w:val="en-US"/>
        </w:rPr>
        <w:t> </w:t>
      </w:r>
      <w:r w:rsidR="00895D36" w:rsidRPr="00895D36">
        <w:t>=</w:t>
      </w:r>
      <w:r w:rsidR="00895D36">
        <w:rPr>
          <w:lang w:val="en-US"/>
        </w:rPr>
        <w:t> </w:t>
      </w:r>
      <w:r w:rsidR="00895D36">
        <w:rPr>
          <w:lang w:val="en-US"/>
        </w:rPr>
        <w:sym w:font="Symbol" w:char="F062"/>
      </w:r>
      <w:r w:rsidR="00895D36">
        <w:rPr>
          <w:lang w:val="en-US"/>
        </w:rPr>
        <w:t> </w:t>
      </w:r>
      <w:r w:rsidR="00895D36" w:rsidRPr="00895D36">
        <w:t>=</w:t>
      </w:r>
      <w:r w:rsidR="00895D36">
        <w:rPr>
          <w:rFonts w:ascii="Symbol" w:hAnsi="Symbol"/>
          <w:lang w:val="en-US"/>
        </w:rPr>
        <w:t></w:t>
      </w:r>
      <w:r w:rsidR="00895D36">
        <w:rPr>
          <w:i/>
          <w:lang w:val="en-US"/>
        </w:rPr>
        <w:t>EMC</w:t>
      </w:r>
      <w:r w:rsidR="00895D36">
        <w:t xml:space="preserve">, перпендикуляры, опущенные на </w:t>
      </w:r>
      <w:r w:rsidR="00895D36">
        <w:rPr>
          <w:i/>
          <w:lang w:val="en-US"/>
        </w:rPr>
        <w:t>BC</w:t>
      </w:r>
      <w:r w:rsidR="00895D36">
        <w:t xml:space="preserve"> из точек </w:t>
      </w:r>
      <w:r w:rsidR="00895D36">
        <w:rPr>
          <w:i/>
          <w:lang w:val="en-US"/>
        </w:rPr>
        <w:t>E</w:t>
      </w:r>
      <w:r w:rsidR="00895D36">
        <w:t xml:space="preserve"> и </w:t>
      </w:r>
      <w:r w:rsidR="00895D36">
        <w:rPr>
          <w:i/>
          <w:lang w:val="en-US"/>
        </w:rPr>
        <w:t>S</w:t>
      </w:r>
      <w:r w:rsidR="00895D36">
        <w:t xml:space="preserve">, равны, откуда </w:t>
      </w:r>
      <w:r w:rsidR="00895D36">
        <w:rPr>
          <w:i/>
          <w:lang w:val="en-US"/>
        </w:rPr>
        <w:t>SE</w:t>
      </w:r>
      <w:r w:rsidR="00895D36">
        <w:rPr>
          <w:lang w:val="en-US"/>
        </w:rPr>
        <w:t> </w:t>
      </w:r>
      <w:r w:rsidR="00895D36" w:rsidRPr="00895D36">
        <w:t>||</w:t>
      </w:r>
      <w:r w:rsidR="00895D36">
        <w:rPr>
          <w:lang w:val="en-US"/>
        </w:rPr>
        <w:t> </w:t>
      </w:r>
      <w:r w:rsidR="00895D36">
        <w:rPr>
          <w:i/>
          <w:lang w:val="en-US"/>
        </w:rPr>
        <w:t>BC</w:t>
      </w:r>
      <w:r w:rsidR="00895D36">
        <w:t>.</w:t>
      </w:r>
      <w:r w:rsidR="00895D36" w:rsidRPr="00895D36">
        <w:t xml:space="preserve"> </w:t>
      </w:r>
      <w:r w:rsidR="00895D36">
        <w:t xml:space="preserve">Поэтому </w:t>
      </w:r>
      <w:r>
        <w:t xml:space="preserve">четырёхугольники </w:t>
      </w:r>
      <w:r w:rsidRPr="00C432D9">
        <w:rPr>
          <w:i/>
        </w:rPr>
        <w:t>MSEC</w:t>
      </w:r>
      <w:r>
        <w:t xml:space="preserve"> и </w:t>
      </w:r>
      <w:r w:rsidRPr="00C432D9">
        <w:rPr>
          <w:i/>
        </w:rPr>
        <w:t>ASED</w:t>
      </w:r>
      <w:r>
        <w:t xml:space="preserve"> — также равнобокие трапеции; в частности, </w:t>
      </w:r>
      <w:r w:rsidRPr="00C432D9">
        <w:rPr>
          <w:i/>
        </w:rPr>
        <w:t>ASE</w:t>
      </w:r>
      <w:r w:rsidR="009749EC">
        <w:rPr>
          <w:i/>
          <w:lang w:val="en-US"/>
        </w:rPr>
        <w:t>D</w:t>
      </w:r>
      <w:r>
        <w:t xml:space="preserve"> вписана в некоторую окружность </w:t>
      </w:r>
      <w:r w:rsidR="00BB55E8">
        <w:rPr>
          <w:rFonts w:ascii="Symbol" w:hAnsi="Symbol"/>
        </w:rPr>
        <w:t></w:t>
      </w:r>
      <w:r>
        <w:t>.</w:t>
      </w:r>
      <w:r w:rsidRPr="00C432D9">
        <w:t xml:space="preserve"> </w:t>
      </w:r>
      <w:r>
        <w:t xml:space="preserve">С другой стороны, поскольку отрезки </w:t>
      </w:r>
      <w:r w:rsidRPr="00C432D9">
        <w:rPr>
          <w:i/>
        </w:rPr>
        <w:t>AB</w:t>
      </w:r>
      <w:r>
        <w:t xml:space="preserve"> и </w:t>
      </w:r>
      <w:r w:rsidRPr="00C432D9">
        <w:rPr>
          <w:i/>
        </w:rPr>
        <w:t>CS</w:t>
      </w:r>
      <w:r>
        <w:t xml:space="preserve"> параллельны и равны, </w:t>
      </w:r>
      <w:r w:rsidRPr="00C432D9">
        <w:rPr>
          <w:i/>
        </w:rPr>
        <w:t>ACSB</w:t>
      </w:r>
      <w:r>
        <w:t xml:space="preserve"> — параллелограмм, откуда </w:t>
      </w:r>
      <w:r w:rsidRPr="00C432D9">
        <w:rPr>
          <w:i/>
        </w:rPr>
        <w:t>BS</w:t>
      </w:r>
      <w:r>
        <w:t> = </w:t>
      </w:r>
      <w:r w:rsidRPr="00C432D9">
        <w:rPr>
          <w:i/>
        </w:rPr>
        <w:t>AC</w:t>
      </w:r>
      <w:r>
        <w:t> = </w:t>
      </w:r>
      <w:r w:rsidRPr="00C432D9">
        <w:rPr>
          <w:i/>
        </w:rPr>
        <w:t>AD</w:t>
      </w:r>
      <w:r>
        <w:t xml:space="preserve">. Значит, </w:t>
      </w:r>
      <w:r w:rsidRPr="00C432D9">
        <w:rPr>
          <w:i/>
        </w:rPr>
        <w:t>DABS</w:t>
      </w:r>
      <w:r>
        <w:t xml:space="preserve"> — также равнобокая трапеция. Поскольку точки </w:t>
      </w:r>
      <w:r w:rsidRPr="00C432D9">
        <w:rPr>
          <w:i/>
        </w:rPr>
        <w:t>A</w:t>
      </w:r>
      <w:r>
        <w:t xml:space="preserve">, </w:t>
      </w:r>
      <w:r w:rsidRPr="00C432D9">
        <w:rPr>
          <w:i/>
        </w:rPr>
        <w:t>S</w:t>
      </w:r>
      <w:r>
        <w:t xml:space="preserve"> и </w:t>
      </w:r>
      <w:r w:rsidRPr="00C432D9">
        <w:rPr>
          <w:i/>
        </w:rPr>
        <w:t>D</w:t>
      </w:r>
      <w:r>
        <w:t xml:space="preserve"> лежат на </w:t>
      </w:r>
      <w:r w:rsidR="00BB55E8">
        <w:rPr>
          <w:rFonts w:ascii="Symbol" w:hAnsi="Symbol"/>
        </w:rPr>
        <w:t></w:t>
      </w:r>
      <w:r>
        <w:t xml:space="preserve">, точка </w:t>
      </w:r>
      <w:r w:rsidRPr="00C432D9">
        <w:rPr>
          <w:i/>
        </w:rPr>
        <w:t>B</w:t>
      </w:r>
      <w:r>
        <w:t xml:space="preserve"> лежит на этой же окружности. Из вписанного четырёхугольника </w:t>
      </w:r>
      <w:r w:rsidRPr="00C432D9">
        <w:rPr>
          <w:i/>
        </w:rPr>
        <w:t>BSED</w:t>
      </w:r>
      <w:r>
        <w:t xml:space="preserve"> теперь получаем </w:t>
      </w:r>
      <w:r>
        <w:rPr>
          <w:rFonts w:ascii="Symbol" w:hAnsi="Symbol"/>
        </w:rPr>
        <w:t></w:t>
      </w:r>
      <w:r w:rsidRPr="00C432D9">
        <w:rPr>
          <w:i/>
        </w:rPr>
        <w:t>SBE</w:t>
      </w:r>
      <w:r>
        <w:t> = </w:t>
      </w:r>
      <w:r>
        <w:rPr>
          <w:rFonts w:ascii="Symbol" w:hAnsi="Symbol"/>
        </w:rPr>
        <w:t></w:t>
      </w:r>
      <w:r w:rsidRPr="00C432D9">
        <w:rPr>
          <w:i/>
        </w:rPr>
        <w:t>SDE</w:t>
      </w:r>
      <w:r>
        <w:t> = </w:t>
      </w:r>
      <w:r>
        <w:rPr>
          <w:rFonts w:ascii="Symbol" w:hAnsi="Symbol"/>
        </w:rPr>
        <w:t></w:t>
      </w:r>
      <w:r w:rsidRPr="00C432D9">
        <w:rPr>
          <w:i/>
        </w:rPr>
        <w:t>CDE</w:t>
      </w:r>
      <w:r>
        <w:t xml:space="preserve">. Осталось заметить, что </w:t>
      </w:r>
      <w:r w:rsidRPr="00C432D9">
        <w:rPr>
          <w:i/>
        </w:rPr>
        <w:t>BSEF</w:t>
      </w:r>
      <w:r>
        <w:t xml:space="preserve"> — параллелограмм (ибо </w:t>
      </w:r>
      <w:r w:rsidRPr="00C432D9">
        <w:rPr>
          <w:i/>
        </w:rPr>
        <w:t>BS</w:t>
      </w:r>
      <w:r>
        <w:t xml:space="preserve"> параллелен и равен </w:t>
      </w:r>
      <w:r w:rsidRPr="00C432D9">
        <w:rPr>
          <w:i/>
        </w:rPr>
        <w:t>FE</w:t>
      </w:r>
      <w:r>
        <w:t xml:space="preserve">), откуда </w:t>
      </w:r>
      <w:r>
        <w:rPr>
          <w:rFonts w:ascii="Symbol" w:hAnsi="Symbol"/>
        </w:rPr>
        <w:t></w:t>
      </w:r>
      <w:r w:rsidRPr="00C432D9">
        <w:rPr>
          <w:i/>
        </w:rPr>
        <w:t>BEF</w:t>
      </w:r>
      <w:r>
        <w:t> = </w:t>
      </w:r>
      <w:r>
        <w:rPr>
          <w:rFonts w:ascii="Symbol" w:hAnsi="Symbol"/>
        </w:rPr>
        <w:t></w:t>
      </w:r>
      <w:r w:rsidRPr="00C432D9">
        <w:rPr>
          <w:i/>
        </w:rPr>
        <w:t>SBE</w:t>
      </w:r>
      <w:r>
        <w:t> = </w:t>
      </w:r>
      <w:r>
        <w:rPr>
          <w:rFonts w:ascii="Symbol" w:hAnsi="Symbol"/>
        </w:rPr>
        <w:t></w:t>
      </w:r>
      <w:r w:rsidRPr="00C432D9">
        <w:rPr>
          <w:i/>
        </w:rPr>
        <w:t>CDE</w:t>
      </w:r>
      <w:r>
        <w:t>.</w:t>
      </w:r>
    </w:p>
    <w:sectPr w:rsidR="00AD2196" w:rsidRPr="00AD2196" w:rsidSect="00D27F5C">
      <w:pgSz w:w="11906" w:h="16838"/>
      <w:pgMar w:top="426" w:right="566" w:bottom="426" w:left="709"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160A7" w:rsidRDefault="00E160A7" w:rsidP="00817E36">
      <w:r>
        <w:separator/>
      </w:r>
    </w:p>
  </w:endnote>
  <w:endnote w:type="continuationSeparator" w:id="0">
    <w:p w:rsidR="00E160A7" w:rsidRDefault="00E160A7" w:rsidP="00817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160A7" w:rsidRDefault="00E160A7" w:rsidP="00817E36">
      <w:r>
        <w:separator/>
      </w:r>
    </w:p>
  </w:footnote>
  <w:footnote w:type="continuationSeparator" w:id="0">
    <w:p w:rsidR="00E160A7" w:rsidRDefault="00E160A7" w:rsidP="00817E3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doNotHyphenateCaps/>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1C2E"/>
    <w:rsid w:val="00000BF5"/>
    <w:rsid w:val="0001343D"/>
    <w:rsid w:val="0001584F"/>
    <w:rsid w:val="000229B3"/>
    <w:rsid w:val="00025541"/>
    <w:rsid w:val="00026BF7"/>
    <w:rsid w:val="00036F89"/>
    <w:rsid w:val="00040221"/>
    <w:rsid w:val="00042D25"/>
    <w:rsid w:val="0005190B"/>
    <w:rsid w:val="000563FA"/>
    <w:rsid w:val="0006163A"/>
    <w:rsid w:val="00067E7D"/>
    <w:rsid w:val="0007213B"/>
    <w:rsid w:val="000745E3"/>
    <w:rsid w:val="000753F9"/>
    <w:rsid w:val="000821A5"/>
    <w:rsid w:val="00084A04"/>
    <w:rsid w:val="00086688"/>
    <w:rsid w:val="000A2484"/>
    <w:rsid w:val="000A7A4D"/>
    <w:rsid w:val="000B1D62"/>
    <w:rsid w:val="000B5D9A"/>
    <w:rsid w:val="000D00AC"/>
    <w:rsid w:val="000D0B5A"/>
    <w:rsid w:val="000D590D"/>
    <w:rsid w:val="000E46EF"/>
    <w:rsid w:val="000E5558"/>
    <w:rsid w:val="000F0FCC"/>
    <w:rsid w:val="000F2469"/>
    <w:rsid w:val="000F29EB"/>
    <w:rsid w:val="000F33D2"/>
    <w:rsid w:val="00101E59"/>
    <w:rsid w:val="00113B81"/>
    <w:rsid w:val="001229B7"/>
    <w:rsid w:val="00137D33"/>
    <w:rsid w:val="001447DE"/>
    <w:rsid w:val="00147370"/>
    <w:rsid w:val="00150F27"/>
    <w:rsid w:val="00151CB1"/>
    <w:rsid w:val="00155521"/>
    <w:rsid w:val="00161746"/>
    <w:rsid w:val="00163004"/>
    <w:rsid w:val="001709BB"/>
    <w:rsid w:val="00176226"/>
    <w:rsid w:val="00186CDA"/>
    <w:rsid w:val="0019110F"/>
    <w:rsid w:val="001A47CF"/>
    <w:rsid w:val="001A5250"/>
    <w:rsid w:val="001A56A6"/>
    <w:rsid w:val="001C15CE"/>
    <w:rsid w:val="001C4400"/>
    <w:rsid w:val="001C74EF"/>
    <w:rsid w:val="001C78E2"/>
    <w:rsid w:val="001E1B65"/>
    <w:rsid w:val="001E3FB0"/>
    <w:rsid w:val="00204D7A"/>
    <w:rsid w:val="00206888"/>
    <w:rsid w:val="002126C9"/>
    <w:rsid w:val="00222A4F"/>
    <w:rsid w:val="00231C9A"/>
    <w:rsid w:val="00252321"/>
    <w:rsid w:val="0025402F"/>
    <w:rsid w:val="00262708"/>
    <w:rsid w:val="0026345E"/>
    <w:rsid w:val="00280348"/>
    <w:rsid w:val="0028038B"/>
    <w:rsid w:val="0029138B"/>
    <w:rsid w:val="0029162D"/>
    <w:rsid w:val="00295523"/>
    <w:rsid w:val="00297EE6"/>
    <w:rsid w:val="002A44C0"/>
    <w:rsid w:val="002A5C79"/>
    <w:rsid w:val="002B0973"/>
    <w:rsid w:val="002B0CCC"/>
    <w:rsid w:val="002C292F"/>
    <w:rsid w:val="002C5201"/>
    <w:rsid w:val="002C5F96"/>
    <w:rsid w:val="002D032F"/>
    <w:rsid w:val="002D09E6"/>
    <w:rsid w:val="002D5A0B"/>
    <w:rsid w:val="002D5FB3"/>
    <w:rsid w:val="002D7DD2"/>
    <w:rsid w:val="002F3D16"/>
    <w:rsid w:val="003050A7"/>
    <w:rsid w:val="00312E90"/>
    <w:rsid w:val="00323335"/>
    <w:rsid w:val="003307EF"/>
    <w:rsid w:val="00340AAA"/>
    <w:rsid w:val="003435FA"/>
    <w:rsid w:val="00344D3C"/>
    <w:rsid w:val="00353A34"/>
    <w:rsid w:val="003554F0"/>
    <w:rsid w:val="003660CB"/>
    <w:rsid w:val="00366BF5"/>
    <w:rsid w:val="0038467A"/>
    <w:rsid w:val="003858AB"/>
    <w:rsid w:val="003939F4"/>
    <w:rsid w:val="0039487D"/>
    <w:rsid w:val="003C1F27"/>
    <w:rsid w:val="003C4BCF"/>
    <w:rsid w:val="003C76C0"/>
    <w:rsid w:val="003D1991"/>
    <w:rsid w:val="003D276A"/>
    <w:rsid w:val="003D34F9"/>
    <w:rsid w:val="003D6187"/>
    <w:rsid w:val="003E0BA0"/>
    <w:rsid w:val="003E4D99"/>
    <w:rsid w:val="003F030E"/>
    <w:rsid w:val="003F2AFD"/>
    <w:rsid w:val="003F63D9"/>
    <w:rsid w:val="003F7AE4"/>
    <w:rsid w:val="004034BE"/>
    <w:rsid w:val="00406BD6"/>
    <w:rsid w:val="00411399"/>
    <w:rsid w:val="00414210"/>
    <w:rsid w:val="00420C20"/>
    <w:rsid w:val="00423118"/>
    <w:rsid w:val="00431DFC"/>
    <w:rsid w:val="004410D2"/>
    <w:rsid w:val="00441C17"/>
    <w:rsid w:val="004420B8"/>
    <w:rsid w:val="00447861"/>
    <w:rsid w:val="00452278"/>
    <w:rsid w:val="0046304B"/>
    <w:rsid w:val="00480008"/>
    <w:rsid w:val="00485559"/>
    <w:rsid w:val="00490921"/>
    <w:rsid w:val="00496BA0"/>
    <w:rsid w:val="004A2A54"/>
    <w:rsid w:val="004B47B1"/>
    <w:rsid w:val="004B4EAB"/>
    <w:rsid w:val="004B685B"/>
    <w:rsid w:val="004C6FA0"/>
    <w:rsid w:val="004E2CCB"/>
    <w:rsid w:val="004F26F9"/>
    <w:rsid w:val="004F7F93"/>
    <w:rsid w:val="005046BF"/>
    <w:rsid w:val="00505218"/>
    <w:rsid w:val="0050657D"/>
    <w:rsid w:val="005071F4"/>
    <w:rsid w:val="005166E4"/>
    <w:rsid w:val="005270C3"/>
    <w:rsid w:val="0053046B"/>
    <w:rsid w:val="00535883"/>
    <w:rsid w:val="00540589"/>
    <w:rsid w:val="00540F5F"/>
    <w:rsid w:val="00547BB2"/>
    <w:rsid w:val="005534C1"/>
    <w:rsid w:val="00567DCB"/>
    <w:rsid w:val="00570CF9"/>
    <w:rsid w:val="0057273E"/>
    <w:rsid w:val="00576106"/>
    <w:rsid w:val="00576CDA"/>
    <w:rsid w:val="00581DF7"/>
    <w:rsid w:val="00584DF3"/>
    <w:rsid w:val="00597D3A"/>
    <w:rsid w:val="005A649F"/>
    <w:rsid w:val="005B1DC4"/>
    <w:rsid w:val="005B2294"/>
    <w:rsid w:val="005B656E"/>
    <w:rsid w:val="005C55AE"/>
    <w:rsid w:val="005C5613"/>
    <w:rsid w:val="005C57CC"/>
    <w:rsid w:val="005D2246"/>
    <w:rsid w:val="005D6BC6"/>
    <w:rsid w:val="005E33B8"/>
    <w:rsid w:val="006015B2"/>
    <w:rsid w:val="00610413"/>
    <w:rsid w:val="00613213"/>
    <w:rsid w:val="00613D63"/>
    <w:rsid w:val="00616642"/>
    <w:rsid w:val="0062023E"/>
    <w:rsid w:val="00630557"/>
    <w:rsid w:val="00632859"/>
    <w:rsid w:val="00641C00"/>
    <w:rsid w:val="006436E3"/>
    <w:rsid w:val="00654C61"/>
    <w:rsid w:val="00673227"/>
    <w:rsid w:val="006743EB"/>
    <w:rsid w:val="00676772"/>
    <w:rsid w:val="00683802"/>
    <w:rsid w:val="00684991"/>
    <w:rsid w:val="00690856"/>
    <w:rsid w:val="006B21AD"/>
    <w:rsid w:val="006B3798"/>
    <w:rsid w:val="006B408F"/>
    <w:rsid w:val="006B4E25"/>
    <w:rsid w:val="006C58E1"/>
    <w:rsid w:val="006E3B9E"/>
    <w:rsid w:val="006E6F67"/>
    <w:rsid w:val="006E7837"/>
    <w:rsid w:val="006F06D5"/>
    <w:rsid w:val="006F3302"/>
    <w:rsid w:val="0070363F"/>
    <w:rsid w:val="00703A2D"/>
    <w:rsid w:val="00703EB6"/>
    <w:rsid w:val="007100CD"/>
    <w:rsid w:val="00724D4A"/>
    <w:rsid w:val="007331AD"/>
    <w:rsid w:val="00733D14"/>
    <w:rsid w:val="00741522"/>
    <w:rsid w:val="0074313A"/>
    <w:rsid w:val="007637CF"/>
    <w:rsid w:val="00770C64"/>
    <w:rsid w:val="00774254"/>
    <w:rsid w:val="00775820"/>
    <w:rsid w:val="00782A2E"/>
    <w:rsid w:val="00783A31"/>
    <w:rsid w:val="007872E4"/>
    <w:rsid w:val="00790BBA"/>
    <w:rsid w:val="007A6525"/>
    <w:rsid w:val="007B37A1"/>
    <w:rsid w:val="007B5E03"/>
    <w:rsid w:val="007B6E5C"/>
    <w:rsid w:val="007C7842"/>
    <w:rsid w:val="007D627A"/>
    <w:rsid w:val="007E46E5"/>
    <w:rsid w:val="007E6F86"/>
    <w:rsid w:val="007F0CF5"/>
    <w:rsid w:val="007F2E5A"/>
    <w:rsid w:val="00800D5D"/>
    <w:rsid w:val="008025E5"/>
    <w:rsid w:val="00806AFD"/>
    <w:rsid w:val="00813DF7"/>
    <w:rsid w:val="00814D22"/>
    <w:rsid w:val="00817E36"/>
    <w:rsid w:val="00825395"/>
    <w:rsid w:val="00830EE8"/>
    <w:rsid w:val="00833472"/>
    <w:rsid w:val="0083485E"/>
    <w:rsid w:val="008449C7"/>
    <w:rsid w:val="00847FF4"/>
    <w:rsid w:val="008542BA"/>
    <w:rsid w:val="00860E95"/>
    <w:rsid w:val="008626A2"/>
    <w:rsid w:val="00870D14"/>
    <w:rsid w:val="00871D2E"/>
    <w:rsid w:val="00875363"/>
    <w:rsid w:val="008753E1"/>
    <w:rsid w:val="00894A2D"/>
    <w:rsid w:val="00895D36"/>
    <w:rsid w:val="008A4234"/>
    <w:rsid w:val="008A5578"/>
    <w:rsid w:val="008B6732"/>
    <w:rsid w:val="008C02B3"/>
    <w:rsid w:val="008C0BB1"/>
    <w:rsid w:val="008E27D4"/>
    <w:rsid w:val="008F5403"/>
    <w:rsid w:val="008F60B6"/>
    <w:rsid w:val="008F635B"/>
    <w:rsid w:val="00905601"/>
    <w:rsid w:val="00912793"/>
    <w:rsid w:val="009212C8"/>
    <w:rsid w:val="00923346"/>
    <w:rsid w:val="0092581C"/>
    <w:rsid w:val="00925A44"/>
    <w:rsid w:val="00932A19"/>
    <w:rsid w:val="009353F8"/>
    <w:rsid w:val="009414C9"/>
    <w:rsid w:val="009430BF"/>
    <w:rsid w:val="0094696D"/>
    <w:rsid w:val="009634E9"/>
    <w:rsid w:val="009746D1"/>
    <w:rsid w:val="009749EC"/>
    <w:rsid w:val="00984ED7"/>
    <w:rsid w:val="00987255"/>
    <w:rsid w:val="009A5AFC"/>
    <w:rsid w:val="009A75BB"/>
    <w:rsid w:val="009B038F"/>
    <w:rsid w:val="009C2003"/>
    <w:rsid w:val="009C71E8"/>
    <w:rsid w:val="009C74F1"/>
    <w:rsid w:val="009C7C58"/>
    <w:rsid w:val="009D6D62"/>
    <w:rsid w:val="009E29B6"/>
    <w:rsid w:val="009E5E48"/>
    <w:rsid w:val="009F33AB"/>
    <w:rsid w:val="00A067AF"/>
    <w:rsid w:val="00A14AEB"/>
    <w:rsid w:val="00A25CFF"/>
    <w:rsid w:val="00A30340"/>
    <w:rsid w:val="00A30490"/>
    <w:rsid w:val="00A308FE"/>
    <w:rsid w:val="00A31256"/>
    <w:rsid w:val="00A601F4"/>
    <w:rsid w:val="00A73ACF"/>
    <w:rsid w:val="00A74CB4"/>
    <w:rsid w:val="00A76BD4"/>
    <w:rsid w:val="00AA1897"/>
    <w:rsid w:val="00AA2381"/>
    <w:rsid w:val="00AA4150"/>
    <w:rsid w:val="00AA55D7"/>
    <w:rsid w:val="00AA61E0"/>
    <w:rsid w:val="00AB5A48"/>
    <w:rsid w:val="00AC097E"/>
    <w:rsid w:val="00AC0A5A"/>
    <w:rsid w:val="00AD2196"/>
    <w:rsid w:val="00AD21C7"/>
    <w:rsid w:val="00AD629C"/>
    <w:rsid w:val="00AF1789"/>
    <w:rsid w:val="00AF244C"/>
    <w:rsid w:val="00AF26CF"/>
    <w:rsid w:val="00AF3EFC"/>
    <w:rsid w:val="00AF53CE"/>
    <w:rsid w:val="00AF665F"/>
    <w:rsid w:val="00B02511"/>
    <w:rsid w:val="00B056B5"/>
    <w:rsid w:val="00B06012"/>
    <w:rsid w:val="00B06FC4"/>
    <w:rsid w:val="00B13FE1"/>
    <w:rsid w:val="00B14594"/>
    <w:rsid w:val="00B160EE"/>
    <w:rsid w:val="00B2085F"/>
    <w:rsid w:val="00B2715F"/>
    <w:rsid w:val="00B34572"/>
    <w:rsid w:val="00B3518C"/>
    <w:rsid w:val="00B35D85"/>
    <w:rsid w:val="00B37A29"/>
    <w:rsid w:val="00B51FCB"/>
    <w:rsid w:val="00B52026"/>
    <w:rsid w:val="00B52DE4"/>
    <w:rsid w:val="00B61EF5"/>
    <w:rsid w:val="00B63263"/>
    <w:rsid w:val="00B6459C"/>
    <w:rsid w:val="00B74E22"/>
    <w:rsid w:val="00B8435C"/>
    <w:rsid w:val="00B8647F"/>
    <w:rsid w:val="00B90D9D"/>
    <w:rsid w:val="00B925BA"/>
    <w:rsid w:val="00BB1EC9"/>
    <w:rsid w:val="00BB55E8"/>
    <w:rsid w:val="00BC045A"/>
    <w:rsid w:val="00BC70DE"/>
    <w:rsid w:val="00BD0CA2"/>
    <w:rsid w:val="00BD671D"/>
    <w:rsid w:val="00BD7B7C"/>
    <w:rsid w:val="00BE6644"/>
    <w:rsid w:val="00BF0B94"/>
    <w:rsid w:val="00BF44FF"/>
    <w:rsid w:val="00BF6233"/>
    <w:rsid w:val="00C04429"/>
    <w:rsid w:val="00C07432"/>
    <w:rsid w:val="00C36044"/>
    <w:rsid w:val="00C363B1"/>
    <w:rsid w:val="00C3740B"/>
    <w:rsid w:val="00C4277A"/>
    <w:rsid w:val="00C432D9"/>
    <w:rsid w:val="00C45C03"/>
    <w:rsid w:val="00C537CD"/>
    <w:rsid w:val="00C57A96"/>
    <w:rsid w:val="00C63B8B"/>
    <w:rsid w:val="00C7244E"/>
    <w:rsid w:val="00C85DE4"/>
    <w:rsid w:val="00C95663"/>
    <w:rsid w:val="00CA239E"/>
    <w:rsid w:val="00CB632E"/>
    <w:rsid w:val="00CB7EE6"/>
    <w:rsid w:val="00CC137B"/>
    <w:rsid w:val="00CC40E6"/>
    <w:rsid w:val="00CC775C"/>
    <w:rsid w:val="00CD4569"/>
    <w:rsid w:val="00CE4989"/>
    <w:rsid w:val="00CF1D72"/>
    <w:rsid w:val="00CF49D1"/>
    <w:rsid w:val="00D12F9D"/>
    <w:rsid w:val="00D170C7"/>
    <w:rsid w:val="00D21C2C"/>
    <w:rsid w:val="00D2385B"/>
    <w:rsid w:val="00D24198"/>
    <w:rsid w:val="00D27C13"/>
    <w:rsid w:val="00D27F5C"/>
    <w:rsid w:val="00D33721"/>
    <w:rsid w:val="00D34E7B"/>
    <w:rsid w:val="00D43477"/>
    <w:rsid w:val="00D436B5"/>
    <w:rsid w:val="00D47232"/>
    <w:rsid w:val="00D53188"/>
    <w:rsid w:val="00D5442D"/>
    <w:rsid w:val="00D660C8"/>
    <w:rsid w:val="00D678DD"/>
    <w:rsid w:val="00D679D8"/>
    <w:rsid w:val="00D73752"/>
    <w:rsid w:val="00D7721D"/>
    <w:rsid w:val="00D77452"/>
    <w:rsid w:val="00D8558F"/>
    <w:rsid w:val="00D9177D"/>
    <w:rsid w:val="00D92C9B"/>
    <w:rsid w:val="00D97FF9"/>
    <w:rsid w:val="00DA47A8"/>
    <w:rsid w:val="00DA7AEB"/>
    <w:rsid w:val="00DB2350"/>
    <w:rsid w:val="00DB4F0F"/>
    <w:rsid w:val="00DB5514"/>
    <w:rsid w:val="00DB629B"/>
    <w:rsid w:val="00DC32CD"/>
    <w:rsid w:val="00DC44E9"/>
    <w:rsid w:val="00DC67A2"/>
    <w:rsid w:val="00DD05E1"/>
    <w:rsid w:val="00DE7B6B"/>
    <w:rsid w:val="00DE7C13"/>
    <w:rsid w:val="00DF7884"/>
    <w:rsid w:val="00E02798"/>
    <w:rsid w:val="00E07A70"/>
    <w:rsid w:val="00E160A7"/>
    <w:rsid w:val="00E175E5"/>
    <w:rsid w:val="00E21D2E"/>
    <w:rsid w:val="00E231E0"/>
    <w:rsid w:val="00E31923"/>
    <w:rsid w:val="00E31AC2"/>
    <w:rsid w:val="00E32CFA"/>
    <w:rsid w:val="00E33E7D"/>
    <w:rsid w:val="00E3527F"/>
    <w:rsid w:val="00E35E15"/>
    <w:rsid w:val="00E43C2A"/>
    <w:rsid w:val="00E63935"/>
    <w:rsid w:val="00E71443"/>
    <w:rsid w:val="00E7416A"/>
    <w:rsid w:val="00E9031A"/>
    <w:rsid w:val="00EB456F"/>
    <w:rsid w:val="00EB6DE6"/>
    <w:rsid w:val="00EC2003"/>
    <w:rsid w:val="00EC45B4"/>
    <w:rsid w:val="00ED24D5"/>
    <w:rsid w:val="00ED2AB0"/>
    <w:rsid w:val="00ED3848"/>
    <w:rsid w:val="00EE1C2E"/>
    <w:rsid w:val="00EE48BA"/>
    <w:rsid w:val="00EE68D5"/>
    <w:rsid w:val="00EE771F"/>
    <w:rsid w:val="00EF1AD4"/>
    <w:rsid w:val="00EF2B27"/>
    <w:rsid w:val="00F01667"/>
    <w:rsid w:val="00F06B46"/>
    <w:rsid w:val="00F06DCF"/>
    <w:rsid w:val="00F070C1"/>
    <w:rsid w:val="00F2290F"/>
    <w:rsid w:val="00F325B2"/>
    <w:rsid w:val="00F55F03"/>
    <w:rsid w:val="00F638BC"/>
    <w:rsid w:val="00F7248A"/>
    <w:rsid w:val="00F73A32"/>
    <w:rsid w:val="00F81D86"/>
    <w:rsid w:val="00F84C8F"/>
    <w:rsid w:val="00FB131B"/>
    <w:rsid w:val="00FB348F"/>
    <w:rsid w:val="00FB469F"/>
    <w:rsid w:val="00FC6AAB"/>
    <w:rsid w:val="00FD05ED"/>
    <w:rsid w:val="00FD10D2"/>
    <w:rsid w:val="00FD28D7"/>
    <w:rsid w:val="00FE39ED"/>
    <w:rsid w:val="00FE7839"/>
    <w:rsid w:val="00FF1C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15:docId w15:val="{57DF03CB-E46D-41FB-AC64-2CBF7FB4BD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PMingLiU" w:hAnsi="Times New Roman"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9E29B6"/>
    <w:rPr>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B74E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note text"/>
    <w:basedOn w:val="a"/>
    <w:link w:val="a5"/>
    <w:uiPriority w:val="99"/>
    <w:semiHidden/>
    <w:unhideWhenUsed/>
    <w:rsid w:val="00817E36"/>
    <w:rPr>
      <w:sz w:val="20"/>
      <w:szCs w:val="20"/>
    </w:rPr>
  </w:style>
  <w:style w:type="character" w:customStyle="1" w:styleId="a5">
    <w:name w:val="Текст сноски Знак"/>
    <w:basedOn w:val="a0"/>
    <w:link w:val="a4"/>
    <w:uiPriority w:val="99"/>
    <w:semiHidden/>
    <w:rsid w:val="00817E36"/>
  </w:style>
  <w:style w:type="character" w:styleId="a6">
    <w:name w:val="footnote reference"/>
    <w:basedOn w:val="a0"/>
    <w:uiPriority w:val="99"/>
    <w:semiHidden/>
    <w:unhideWhenUsed/>
    <w:rsid w:val="00817E36"/>
    <w:rPr>
      <w:vertAlign w:val="superscript"/>
    </w:rPr>
  </w:style>
  <w:style w:type="paragraph" w:styleId="a7">
    <w:name w:val="endnote text"/>
    <w:basedOn w:val="a"/>
    <w:link w:val="a8"/>
    <w:uiPriority w:val="99"/>
    <w:semiHidden/>
    <w:unhideWhenUsed/>
    <w:rsid w:val="00AD2196"/>
    <w:rPr>
      <w:sz w:val="20"/>
      <w:szCs w:val="20"/>
    </w:rPr>
  </w:style>
  <w:style w:type="character" w:customStyle="1" w:styleId="a8">
    <w:name w:val="Текст концевой сноски Знак"/>
    <w:basedOn w:val="a0"/>
    <w:link w:val="a7"/>
    <w:uiPriority w:val="99"/>
    <w:semiHidden/>
    <w:rsid w:val="00AD2196"/>
  </w:style>
  <w:style w:type="character" w:styleId="a9">
    <w:name w:val="endnote reference"/>
    <w:basedOn w:val="a0"/>
    <w:uiPriority w:val="99"/>
    <w:semiHidden/>
    <w:unhideWhenUsed/>
    <w:rsid w:val="00AD219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22FD76-EACB-40F5-BE10-E82798E271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3</TotalTime>
  <Pages>1</Pages>
  <Words>1100</Words>
  <Characters>6271</Characters>
  <Application>Microsoft Office Word</Application>
  <DocSecurity>0</DocSecurity>
  <Lines>52</Lines>
  <Paragraphs>14</Paragraphs>
  <ScaleCrop>false</ScaleCrop>
  <HeadingPairs>
    <vt:vector size="2" baseType="variant">
      <vt:variant>
        <vt:lpstr>Название</vt:lpstr>
      </vt:variant>
      <vt:variant>
        <vt:i4>1</vt:i4>
      </vt:variant>
    </vt:vector>
  </HeadingPairs>
  <TitlesOfParts>
    <vt:vector size="1" baseType="lpstr">
      <vt:lpstr>II олимпиада имени Леонарда Эйлера, заключительный этап, проект</vt:lpstr>
    </vt:vector>
  </TitlesOfParts>
  <Company>Olymp</Company>
  <LinksUpToDate>false</LinksUpToDate>
  <CharactersWithSpaces>7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I олимпиада имени Леонарда Эйлера, заключительный этап, проект</dc:title>
  <dc:creator>User</dc:creator>
  <cp:lastModifiedBy>Игорь Рубанов</cp:lastModifiedBy>
  <cp:revision>14</cp:revision>
  <cp:lastPrinted>2017-03-27T05:45:00Z</cp:lastPrinted>
  <dcterms:created xsi:type="dcterms:W3CDTF">2018-03-06T13:52:00Z</dcterms:created>
  <dcterms:modified xsi:type="dcterms:W3CDTF">2018-03-23T04:14:00Z</dcterms:modified>
</cp:coreProperties>
</file>